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0712" w:rsidRDefault="00087474" w:rsidP="00FE0712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3.2</w:t>
      </w:r>
      <w:r w:rsidR="005D4564">
        <w:rPr>
          <w:rFonts w:cstheme="minorHAnsi"/>
          <w:color w:val="FF0000"/>
          <w:sz w:val="32"/>
          <w:szCs w:val="32"/>
        </w:rPr>
        <w:t xml:space="preserve">. </w:t>
      </w:r>
      <w:r w:rsidRPr="00087474">
        <w:rPr>
          <w:rFonts w:cstheme="minorHAnsi"/>
          <w:color w:val="FF0000"/>
          <w:sz w:val="32"/>
          <w:szCs w:val="32"/>
        </w:rPr>
        <w:t>Polovište dužine i interval u koordinatnom sustavu na pravcu</w:t>
      </w:r>
      <w:r w:rsidR="00FE0712">
        <w:rPr>
          <w:rFonts w:cstheme="minorHAnsi"/>
          <w:color w:val="FF0000"/>
          <w:sz w:val="32"/>
          <w:szCs w:val="32"/>
        </w:rPr>
        <w:t xml:space="preserve">  </w:t>
      </w:r>
    </w:p>
    <w:p w:rsidR="00FE0712" w:rsidRDefault="00FE0712" w:rsidP="00FE0712">
      <w:pPr>
        <w:rPr>
          <w:rFonts w:cstheme="minorHAnsi"/>
        </w:rPr>
      </w:pPr>
    </w:p>
    <w:p w:rsidR="00FE0712" w:rsidRPr="000C222A" w:rsidRDefault="00FE0712" w:rsidP="00FE0712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 w:rsidR="00480EFC">
        <w:rPr>
          <w:rFonts w:cstheme="minorHAnsi"/>
        </w:rPr>
        <w:t>3</w:t>
      </w:r>
    </w:p>
    <w:p w:rsidR="00FE0712" w:rsidRPr="000C222A" w:rsidRDefault="00FE0712" w:rsidP="00FE0712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 w:rsidR="00087474">
        <w:rPr>
          <w:rFonts w:cstheme="minorHAnsi"/>
          <w:i/>
        </w:rPr>
        <w:t>16</w:t>
      </w:r>
      <w:r w:rsidRPr="000C222A">
        <w:rPr>
          <w:rFonts w:cstheme="minorHAnsi"/>
          <w:i/>
        </w:rPr>
        <w:t xml:space="preserve">. – </w:t>
      </w:r>
      <w:r w:rsidR="00087474">
        <w:rPr>
          <w:rFonts w:cstheme="minorHAnsi"/>
          <w:i/>
        </w:rPr>
        <w:t>27</w:t>
      </w:r>
      <w:r w:rsidRPr="000C222A">
        <w:rPr>
          <w:rFonts w:cstheme="minorHAnsi"/>
          <w:i/>
        </w:rPr>
        <w:t>.</w:t>
      </w:r>
    </w:p>
    <w:p w:rsidR="00FE0712" w:rsidRPr="000C222A" w:rsidRDefault="00FE0712" w:rsidP="00FE0712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B33B4C" w:rsidRDefault="00B33B4C" w:rsidP="00B33B4C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eastAsia="Times New Roman" w:cstheme="minorHAnsi"/>
          <w:color w:val="231F20"/>
          <w:lang w:val="en-US"/>
        </w:rPr>
        <w:t xml:space="preserve">D.7.1. </w:t>
      </w:r>
      <w:proofErr w:type="spellStart"/>
      <w:r>
        <w:rPr>
          <w:rFonts w:eastAsia="Times New Roman" w:cstheme="minorHAnsi"/>
          <w:color w:val="231F20"/>
          <w:lang w:val="en-US"/>
        </w:rPr>
        <w:t>Pridružuje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>
        <w:rPr>
          <w:rFonts w:eastAsia="Times New Roman" w:cstheme="minorHAnsi"/>
          <w:color w:val="231F20"/>
          <w:lang w:val="en-US"/>
        </w:rPr>
        <w:t>točke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>
        <w:rPr>
          <w:rFonts w:eastAsia="Times New Roman" w:cstheme="minorHAnsi"/>
          <w:color w:val="231F20"/>
          <w:lang w:val="en-US"/>
        </w:rPr>
        <w:t>pravca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B33B4C">
        <w:rPr>
          <w:rFonts w:eastAsia="Times New Roman" w:cstheme="minorHAnsi"/>
          <w:color w:val="231F20"/>
          <w:lang w:val="en-US"/>
        </w:rPr>
        <w:t>racionalnim</w:t>
      </w:r>
      <w:proofErr w:type="spellEnd"/>
      <w:r w:rsidRPr="00B33B4C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B33B4C">
        <w:rPr>
          <w:rFonts w:eastAsia="Times New Roman" w:cstheme="minorHAnsi"/>
          <w:color w:val="231F20"/>
          <w:lang w:val="en-US"/>
        </w:rPr>
        <w:t>brojevima</w:t>
      </w:r>
      <w:proofErr w:type="spellEnd"/>
      <w:r w:rsidRPr="00B33B4C">
        <w:rPr>
          <w:rFonts w:eastAsia="Times New Roman" w:cstheme="minorHAnsi"/>
          <w:color w:val="231F20"/>
          <w:lang w:val="en-US"/>
        </w:rPr>
        <w:t>.</w:t>
      </w:r>
    </w:p>
    <w:p w:rsidR="003C4E98" w:rsidRPr="00212EF5" w:rsidRDefault="003C4E98" w:rsidP="00FE071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FE0712" w:rsidRDefault="00FE0712" w:rsidP="00FE0712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2. Primjena strategija učenja i rješavanje problema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4. Učenik kritički promišlja i vrednuje ideje uz podršku učitelja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3. Učenik regulira svoje učenje mijenjanjem plana ili pristupa učenju, samostalno ili uz poticaj učitelja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4. Učenik samovrednuje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1. Razvija sliku o sebi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3. Razvija osobne potencijale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2. Razvija komunikacijske kompetencije i uvažavajuće odnose s drugima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4. Suradnički uči i radi u timu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ikt A.3.2. Učenik se samostalno koristi raznim uređajima i programima.</w:t>
      </w:r>
    </w:p>
    <w:p w:rsidR="00FE0712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FE0712" w:rsidRDefault="00FE0712" w:rsidP="00FE0712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7B3A43" w:rsidRDefault="00087474" w:rsidP="007B3A43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olovište dužine u koordinatnom sustavu na pravcu</w:t>
      </w:r>
    </w:p>
    <w:p w:rsidR="00450D5F" w:rsidRPr="00450D5F" w:rsidRDefault="00521A87" w:rsidP="00450D5F">
      <w:pPr>
        <w:rPr>
          <w:rFonts w:cstheme="minorHAnsi"/>
          <w:b/>
        </w:rPr>
      </w:pPr>
      <w:r>
        <w:rPr>
          <w:rFonts w:cstheme="minorHAnsi"/>
          <w:b/>
        </w:rPr>
        <w:t xml:space="preserve">Aktivnost </w:t>
      </w:r>
      <w:r w:rsidR="00D67DE1">
        <w:rPr>
          <w:rFonts w:cstheme="minorHAnsi"/>
          <w:b/>
        </w:rPr>
        <w:t>1</w:t>
      </w:r>
      <w:r w:rsidR="00450D5F" w:rsidRPr="00450D5F">
        <w:rPr>
          <w:rFonts w:cstheme="minorHAnsi"/>
          <w:b/>
        </w:rPr>
        <w:t xml:space="preserve"> – Ponavljanje</w:t>
      </w:r>
    </w:p>
    <w:p w:rsidR="00450D5F" w:rsidRDefault="00621E0B" w:rsidP="00087474">
      <w:pPr>
        <w:spacing w:after="0" w:line="240" w:lineRule="auto"/>
        <w:rPr>
          <w:rFonts w:cstheme="minorHAnsi"/>
        </w:rPr>
      </w:pPr>
      <w:r>
        <w:rPr>
          <w:rFonts w:cstheme="minorHAnsi"/>
        </w:rPr>
        <w:t>Učenici su u šestom razredu</w:t>
      </w:r>
      <w:r w:rsidR="007B1995">
        <w:rPr>
          <w:rFonts w:cstheme="minorHAnsi"/>
        </w:rPr>
        <w:t xml:space="preserve"> (prošireni sadržaj) </w:t>
      </w:r>
      <w:r>
        <w:rPr>
          <w:rFonts w:cstheme="minorHAnsi"/>
        </w:rPr>
        <w:t xml:space="preserve">učili </w:t>
      </w:r>
      <w:r w:rsidR="00087474" w:rsidRPr="00087474">
        <w:rPr>
          <w:rFonts w:cstheme="minorHAnsi"/>
        </w:rPr>
        <w:t>računati srednju vrijednost ili aritmetičku sredinu danih</w:t>
      </w:r>
      <w:r w:rsidR="00087474">
        <w:rPr>
          <w:rFonts w:cstheme="minorHAnsi"/>
        </w:rPr>
        <w:t xml:space="preserve"> </w:t>
      </w:r>
      <w:r w:rsidR="00087474" w:rsidRPr="00087474">
        <w:rPr>
          <w:rFonts w:cstheme="minorHAnsi"/>
        </w:rPr>
        <w:t xml:space="preserve">brojčanih podataka. </w:t>
      </w:r>
    </w:p>
    <w:p w:rsidR="00450D5F" w:rsidRDefault="00450D5F" w:rsidP="00450D5F">
      <w:pPr>
        <w:spacing w:after="0" w:line="240" w:lineRule="auto"/>
        <w:rPr>
          <w:rFonts w:cstheme="minorHAnsi"/>
        </w:rPr>
      </w:pPr>
    </w:p>
    <w:p w:rsidR="00A03137" w:rsidRDefault="00450D5F" w:rsidP="00450D5F">
      <w:pPr>
        <w:spacing w:after="0" w:line="240" w:lineRule="auto"/>
        <w:rPr>
          <w:rFonts w:cstheme="minorHAnsi"/>
        </w:rPr>
      </w:pPr>
      <w:r w:rsidRPr="00450D5F">
        <w:rPr>
          <w:rFonts w:cstheme="minorHAnsi"/>
        </w:rPr>
        <w:t xml:space="preserve">Učitelj prikuplja informacije o prethodnim znanjima učenika i miskoncepcijama učenika o </w:t>
      </w:r>
      <w:r w:rsidR="00087474">
        <w:rPr>
          <w:rFonts w:cstheme="minorHAnsi"/>
        </w:rPr>
        <w:t>računanju srednje</w:t>
      </w:r>
      <w:r w:rsidR="00087474" w:rsidRPr="00087474">
        <w:rPr>
          <w:rFonts w:cstheme="minorHAnsi"/>
        </w:rPr>
        <w:t xml:space="preserve"> vrijednost danih</w:t>
      </w:r>
      <w:r w:rsidR="00087474">
        <w:rPr>
          <w:rFonts w:cstheme="minorHAnsi"/>
        </w:rPr>
        <w:t xml:space="preserve"> </w:t>
      </w:r>
      <w:r w:rsidR="00087474" w:rsidRPr="00087474">
        <w:rPr>
          <w:rFonts w:cstheme="minorHAnsi"/>
        </w:rPr>
        <w:t>brojčanih podataka</w:t>
      </w:r>
      <w:r>
        <w:rPr>
          <w:rFonts w:cstheme="minorHAnsi"/>
        </w:rPr>
        <w:t xml:space="preserve"> </w:t>
      </w:r>
      <w:r w:rsidRPr="00450D5F">
        <w:rPr>
          <w:rFonts w:cstheme="minorHAnsi"/>
        </w:rPr>
        <w:t>(vrednovanje za učenje).</w:t>
      </w:r>
    </w:p>
    <w:p w:rsidR="00020F38" w:rsidRDefault="00020F38" w:rsidP="00450D5F">
      <w:pPr>
        <w:spacing w:after="0" w:line="240" w:lineRule="auto"/>
        <w:rPr>
          <w:rFonts w:cstheme="minorHAnsi"/>
        </w:rPr>
      </w:pPr>
    </w:p>
    <w:p w:rsidR="00454B48" w:rsidRDefault="00450D5F" w:rsidP="005904ED">
      <w:pPr>
        <w:rPr>
          <w:color w:val="0070C0"/>
        </w:rPr>
      </w:pPr>
      <w:r w:rsidRPr="00E71177">
        <w:rPr>
          <w:rFonts w:cstheme="minorHAnsi"/>
          <w:b/>
        </w:rPr>
        <w:t>A</w:t>
      </w:r>
      <w:r w:rsidR="00D67DE1"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 w:rsidR="00087474">
        <w:rPr>
          <w:rFonts w:cstheme="minorHAnsi"/>
          <w:b/>
        </w:rPr>
        <w:t>Određ</w:t>
      </w:r>
      <w:r w:rsidR="00D36FF8">
        <w:rPr>
          <w:rFonts w:cstheme="minorHAnsi"/>
          <w:b/>
        </w:rPr>
        <w:t>ivanje koordinate</w:t>
      </w:r>
      <w:r w:rsidR="00087474">
        <w:rPr>
          <w:rFonts w:cstheme="minorHAnsi"/>
          <w:b/>
        </w:rPr>
        <w:t xml:space="preserve"> polovišta dužine</w:t>
      </w:r>
    </w:p>
    <w:p w:rsidR="00494A28" w:rsidRDefault="005904ED" w:rsidP="005904E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087474">
        <w:rPr>
          <w:rFonts w:cstheme="minorHAnsi"/>
          <w:i/>
        </w:rPr>
        <w:t>5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</w:t>
      </w:r>
      <w:r w:rsidR="00D36FF8">
        <w:rPr>
          <w:rFonts w:cstheme="minorHAnsi"/>
        </w:rPr>
        <w:t>odrediti koordinatu</w:t>
      </w:r>
      <w:r w:rsidR="00087474">
        <w:rPr>
          <w:rFonts w:cstheme="minorHAnsi"/>
        </w:rPr>
        <w:t xml:space="preserve"> polovišta dužine ako su zadane koordinate njezinih krajnjih točaka.</w:t>
      </w:r>
    </w:p>
    <w:p w:rsidR="00041330" w:rsidRDefault="00041330" w:rsidP="005904ED">
      <w:pPr>
        <w:tabs>
          <w:tab w:val="left" w:pos="6938"/>
        </w:tabs>
        <w:spacing w:after="0"/>
        <w:rPr>
          <w:rFonts w:cstheme="minorHAnsi"/>
        </w:rPr>
      </w:pPr>
    </w:p>
    <w:p w:rsidR="00494A28" w:rsidRDefault="00494A28" w:rsidP="00494A28">
      <w:pPr>
        <w:tabs>
          <w:tab w:val="left" w:pos="6938"/>
        </w:tabs>
        <w:spacing w:after="0"/>
        <w:rPr>
          <w:rFonts w:cstheme="minorHAnsi"/>
          <w:color w:val="0070C0"/>
        </w:rPr>
      </w:pPr>
      <w:r w:rsidRPr="00494A28">
        <w:rPr>
          <w:rFonts w:cstheme="minorHAnsi"/>
          <w:color w:val="0070C0"/>
        </w:rPr>
        <w:t xml:space="preserve">Polovište dužine </w:t>
      </w:r>
      <w:r w:rsidRPr="00494A28">
        <w:rPr>
          <w:color w:val="0070C0"/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5" o:title=""/>
          </v:shape>
          <o:OLEObject Type="Embed" ProgID="Equation.DSMT4" ShapeID="_x0000_i1025" DrawAspect="Content" ObjectID="_1663005109" r:id="rId6"/>
        </w:object>
      </w:r>
      <w:r w:rsidRPr="00494A28">
        <w:rPr>
          <w:rFonts w:cstheme="minorHAnsi"/>
          <w:color w:val="0070C0"/>
        </w:rPr>
        <w:t xml:space="preserve">  je točka koja je jednako udaljena od točaka </w:t>
      </w:r>
      <w:r w:rsidRPr="00494A28">
        <w:rPr>
          <w:rFonts w:cstheme="minorHAnsi"/>
          <w:i/>
          <w:color w:val="0070C0"/>
        </w:rPr>
        <w:t>A</w:t>
      </w:r>
      <w:r w:rsidRPr="00494A28">
        <w:rPr>
          <w:rFonts w:cstheme="minorHAnsi"/>
          <w:color w:val="0070C0"/>
        </w:rPr>
        <w:t xml:space="preserve"> i </w:t>
      </w:r>
      <w:r w:rsidRPr="00494A28">
        <w:rPr>
          <w:rFonts w:cstheme="minorHAnsi"/>
          <w:i/>
          <w:color w:val="0070C0"/>
        </w:rPr>
        <w:t>B</w:t>
      </w:r>
      <w:r w:rsidRPr="00494A28">
        <w:rPr>
          <w:rFonts w:cstheme="minorHAnsi"/>
          <w:color w:val="0070C0"/>
        </w:rPr>
        <w:t xml:space="preserve">. </w:t>
      </w:r>
    </w:p>
    <w:p w:rsidR="00ED4F65" w:rsidRDefault="00494A28" w:rsidP="005904ED">
      <w:pPr>
        <w:tabs>
          <w:tab w:val="left" w:pos="6938"/>
        </w:tabs>
        <w:spacing w:after="0"/>
        <w:rPr>
          <w:color w:val="0070C0"/>
        </w:rPr>
      </w:pPr>
      <w:r w:rsidRPr="00494A28">
        <w:rPr>
          <w:rFonts w:cstheme="minorHAnsi"/>
          <w:color w:val="0070C0"/>
        </w:rPr>
        <w:t xml:space="preserve">Koordinata polovišta </w:t>
      </w:r>
      <w:r w:rsidRPr="00494A28">
        <w:rPr>
          <w:color w:val="4472C4" w:themeColor="accent5"/>
          <w:position w:val="-10"/>
        </w:rPr>
        <w:object w:dxaOrig="499" w:dyaOrig="320">
          <v:shape id="_x0000_i1026" type="#_x0000_t75" style="width:24pt;height:15.75pt" o:ole="">
            <v:imagedata r:id="rId7" o:title=""/>
          </v:shape>
          <o:OLEObject Type="Embed" ProgID="Equation.DSMT4" ShapeID="_x0000_i1026" DrawAspect="Content" ObjectID="_1663005110" r:id="rId8"/>
        </w:object>
      </w:r>
      <w:r w:rsidRPr="003B7F50">
        <w:rPr>
          <w:rFonts w:cstheme="minorHAnsi"/>
          <w:color w:val="4472C4" w:themeColor="accent5"/>
        </w:rPr>
        <w:t xml:space="preserve"> </w:t>
      </w:r>
      <w:r w:rsidRPr="00494A28">
        <w:rPr>
          <w:rFonts w:cstheme="minorHAnsi"/>
          <w:color w:val="0070C0"/>
        </w:rPr>
        <w:t xml:space="preserve">dužine </w:t>
      </w:r>
      <w:r w:rsidRPr="003B7F50">
        <w:rPr>
          <w:color w:val="4472C4" w:themeColor="accent5"/>
          <w:position w:val="-4"/>
        </w:rPr>
        <w:object w:dxaOrig="320" w:dyaOrig="300">
          <v:shape id="_x0000_i1027" type="#_x0000_t75" style="width:15.75pt;height:15pt" o:ole="">
            <v:imagedata r:id="rId5" o:title=""/>
          </v:shape>
          <o:OLEObject Type="Embed" ProgID="Equation.DSMT4" ShapeID="_x0000_i1027" DrawAspect="Content" ObjectID="_1663005111" r:id="rId9"/>
        </w:object>
      </w:r>
      <w:r w:rsidRPr="00494A28">
        <w:rPr>
          <w:rFonts w:cstheme="minorHAnsi"/>
          <w:color w:val="0070C0"/>
        </w:rPr>
        <w:t xml:space="preserve"> jednaka je </w:t>
      </w:r>
      <w:r w:rsidRPr="00494A28">
        <w:rPr>
          <w:color w:val="4472C4" w:themeColor="accent5"/>
          <w:position w:val="-22"/>
        </w:rPr>
        <w:object w:dxaOrig="1120" w:dyaOrig="580">
          <v:shape id="_x0000_i1028" type="#_x0000_t75" style="width:54.75pt;height:29.25pt" o:ole="">
            <v:imagedata r:id="rId10" o:title=""/>
          </v:shape>
          <o:OLEObject Type="Embed" ProgID="Equation.DSMT4" ShapeID="_x0000_i1028" DrawAspect="Content" ObjectID="_1663005112" r:id="rId11"/>
        </w:object>
      </w:r>
      <w:r>
        <w:rPr>
          <w:color w:val="4472C4" w:themeColor="accent5"/>
        </w:rPr>
        <w:t xml:space="preserve">, </w:t>
      </w:r>
      <w:r w:rsidRPr="00494A28">
        <w:rPr>
          <w:color w:val="0070C0"/>
        </w:rPr>
        <w:t xml:space="preserve">pri čemu je </w:t>
      </w:r>
      <w:r w:rsidRPr="00494A28">
        <w:rPr>
          <w:color w:val="0070C0"/>
          <w:position w:val="-10"/>
        </w:rPr>
        <w:object w:dxaOrig="540" w:dyaOrig="320">
          <v:shape id="_x0000_i1029" type="#_x0000_t75" style="width:26.25pt;height:15.75pt" o:ole="">
            <v:imagedata r:id="rId12" o:title=""/>
          </v:shape>
          <o:OLEObject Type="Embed" ProgID="Equation.DSMT4" ShapeID="_x0000_i1029" DrawAspect="Content" ObjectID="_1663005113" r:id="rId13"/>
        </w:object>
      </w:r>
      <w:r w:rsidR="00020F38">
        <w:rPr>
          <w:color w:val="0070C0"/>
        </w:rPr>
        <w:t xml:space="preserve"> </w:t>
      </w:r>
      <w:r w:rsidRPr="00494A28">
        <w:rPr>
          <w:color w:val="0070C0"/>
        </w:rPr>
        <w:t xml:space="preserve">i </w:t>
      </w:r>
      <w:r w:rsidRPr="00494A28">
        <w:rPr>
          <w:color w:val="0070C0"/>
          <w:position w:val="-10"/>
        </w:rPr>
        <w:object w:dxaOrig="499" w:dyaOrig="320">
          <v:shape id="_x0000_i1030" type="#_x0000_t75" style="width:24pt;height:15.75pt" o:ole="">
            <v:imagedata r:id="rId14" o:title=""/>
          </v:shape>
          <o:OLEObject Type="Embed" ProgID="Equation.DSMT4" ShapeID="_x0000_i1030" DrawAspect="Content" ObjectID="_1663005114" r:id="rId15"/>
        </w:object>
      </w:r>
      <w:r>
        <w:rPr>
          <w:color w:val="0070C0"/>
        </w:rPr>
        <w:t>.</w:t>
      </w:r>
    </w:p>
    <w:p w:rsidR="00041330" w:rsidRDefault="00041330" w:rsidP="005904ED">
      <w:pPr>
        <w:tabs>
          <w:tab w:val="left" w:pos="6938"/>
        </w:tabs>
        <w:spacing w:after="0"/>
        <w:rPr>
          <w:rFonts w:cstheme="minorHAnsi"/>
        </w:rPr>
      </w:pPr>
    </w:p>
    <w:p w:rsidR="00472FB8" w:rsidRDefault="005904ED" w:rsidP="005904ED">
      <w:pPr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 w:rsidR="003B3C90">
        <w:rPr>
          <w:rFonts w:cstheme="minorHAnsi"/>
        </w:rPr>
        <w:t>ak</w:t>
      </w:r>
      <w:r>
        <w:rPr>
          <w:rFonts w:cstheme="minorHAnsi"/>
        </w:rPr>
        <w:t xml:space="preserve"> </w:t>
      </w:r>
      <w:r w:rsidR="00020F38">
        <w:rPr>
          <w:rFonts w:cstheme="minorHAnsi"/>
        </w:rPr>
        <w:t>21</w:t>
      </w:r>
      <w:r w:rsidR="003B3C90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5904ED" w:rsidRDefault="005904ED" w:rsidP="005904ED">
      <w:pPr>
        <w:spacing w:after="0"/>
        <w:rPr>
          <w:rFonts w:cstheme="minorHAnsi"/>
          <w:b/>
        </w:rPr>
      </w:pPr>
    </w:p>
    <w:p w:rsidR="00041330" w:rsidRDefault="00D67DE1" w:rsidP="00041330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="007B3A43" w:rsidRPr="00E71177">
        <w:rPr>
          <w:rFonts w:cstheme="minorHAnsi"/>
          <w:b/>
        </w:rPr>
        <w:t xml:space="preserve"> – </w:t>
      </w:r>
      <w:r w:rsidR="00020F38">
        <w:rPr>
          <w:rFonts w:cstheme="minorHAnsi"/>
          <w:b/>
        </w:rPr>
        <w:t>Određivanje koordinate</w:t>
      </w:r>
      <w:r w:rsidR="00020F38" w:rsidRPr="00020F38">
        <w:rPr>
          <w:rFonts w:cstheme="minorHAnsi"/>
          <w:b/>
        </w:rPr>
        <w:t xml:space="preserve"> nepoznate krajnje točke dužine ako su poznate</w:t>
      </w:r>
      <w:r w:rsidR="00020F38">
        <w:rPr>
          <w:rFonts w:cstheme="minorHAnsi"/>
          <w:b/>
        </w:rPr>
        <w:t xml:space="preserve"> </w:t>
      </w:r>
      <w:r w:rsidR="00020F38" w:rsidRPr="00020F38">
        <w:rPr>
          <w:rFonts w:cstheme="minorHAnsi"/>
          <w:b/>
        </w:rPr>
        <w:t>koordinata polovišta i koordinata druge krajnje točke te dužine</w:t>
      </w:r>
    </w:p>
    <w:p w:rsidR="00334179" w:rsidRDefault="00472FB8" w:rsidP="00041330">
      <w:pPr>
        <w:spacing w:after="0"/>
        <w:rPr>
          <w:rFonts w:cstheme="minorHAnsi"/>
        </w:rPr>
      </w:pPr>
      <w:r w:rsidRPr="008C72CA">
        <w:rPr>
          <w:rFonts w:cstheme="minorHAnsi"/>
        </w:rPr>
        <w:lastRenderedPageBreak/>
        <w:t xml:space="preserve">Učenici rješavaju </w:t>
      </w:r>
      <w:r w:rsidR="00571BCB">
        <w:rPr>
          <w:rFonts w:cstheme="minorHAnsi"/>
        </w:rPr>
        <w:t xml:space="preserve">zadatak </w:t>
      </w:r>
      <w:r w:rsidR="00521A87">
        <w:rPr>
          <w:rFonts w:cstheme="minorHAnsi"/>
        </w:rPr>
        <w:t>22</w:t>
      </w:r>
      <w:r w:rsidR="00571BCB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041330" w:rsidRDefault="00041330" w:rsidP="00041330">
      <w:pPr>
        <w:spacing w:after="0"/>
        <w:rPr>
          <w:rFonts w:cstheme="minorHAnsi"/>
        </w:rPr>
      </w:pPr>
    </w:p>
    <w:p w:rsidR="007B3A43" w:rsidRPr="00E71177" w:rsidRDefault="007B3A43" w:rsidP="007B3A4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7B3A43" w:rsidRPr="00E71177" w:rsidRDefault="007B3A43" w:rsidP="007B3A43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7B3A43" w:rsidRPr="00E71177" w:rsidRDefault="007B3A43" w:rsidP="007B3A43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7B3A43" w:rsidRPr="00E71177" w:rsidRDefault="007B3A43" w:rsidP="007B3A4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B3A43" w:rsidRPr="00E71177" w:rsidRDefault="007B3A43" w:rsidP="007B3A4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</w:t>
      </w:r>
      <w:r w:rsidR="00521A87">
        <w:rPr>
          <w:rFonts w:cstheme="minorHAnsi"/>
        </w:rPr>
        <w:t>i</w:t>
      </w:r>
      <w:r>
        <w:rPr>
          <w:rFonts w:cstheme="minorHAnsi"/>
        </w:rPr>
        <w:t xml:space="preserve"> </w:t>
      </w:r>
      <w:r w:rsidR="00D67DE1">
        <w:rPr>
          <w:rFonts w:cstheme="minorHAnsi"/>
        </w:rPr>
        <w:t>2</w:t>
      </w:r>
      <w:r w:rsidR="00521A87">
        <w:rPr>
          <w:rFonts w:cstheme="minorHAnsi"/>
        </w:rPr>
        <w:t>,</w:t>
      </w:r>
      <w:r w:rsidR="00D67DE1">
        <w:rPr>
          <w:rFonts w:cstheme="minorHAnsi"/>
        </w:rPr>
        <w:t xml:space="preserve"> 3</w:t>
      </w:r>
      <w:r w:rsidRPr="00E71177">
        <w:rPr>
          <w:rFonts w:cstheme="minorHAnsi"/>
        </w:rPr>
        <w:t xml:space="preserve"> – samovrednovanje ispravnosti rješavanja zadataka</w:t>
      </w:r>
    </w:p>
    <w:p w:rsidR="007B3A43" w:rsidRPr="00E71177" w:rsidRDefault="00D67DE1" w:rsidP="007B3A43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3</w:t>
      </w:r>
      <w:r w:rsidR="007B3A43" w:rsidRPr="00E71177">
        <w:rPr>
          <w:rFonts w:cstheme="minorHAnsi"/>
        </w:rPr>
        <w:t xml:space="preserve"> – listići za vrednovanje kao učenje </w:t>
      </w:r>
    </w:p>
    <w:p w:rsidR="007B3A43" w:rsidRPr="00E71177" w:rsidRDefault="007B3A43" w:rsidP="007B3A43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7B3A43" w:rsidRPr="00E71177" w:rsidRDefault="007B3A43" w:rsidP="007B3A43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 xml:space="preserve">Aktivnost </w:t>
      </w:r>
      <w:r w:rsidR="00D67DE1">
        <w:rPr>
          <w:rFonts w:cstheme="minorHAnsi"/>
        </w:rPr>
        <w:t>1</w:t>
      </w:r>
      <w:r w:rsidRPr="00E71177">
        <w:rPr>
          <w:rFonts w:cstheme="minorHAnsi"/>
        </w:rPr>
        <w:t xml:space="preserve"> – prikupljanje informacija o prethodnim znanjima </w:t>
      </w:r>
    </w:p>
    <w:p w:rsidR="00521A87" w:rsidRDefault="00C13CA2" w:rsidP="007B3A43">
      <w:pPr>
        <w:pStyle w:val="ListParagraph"/>
        <w:numPr>
          <w:ilvl w:val="1"/>
          <w:numId w:val="7"/>
        </w:numPr>
        <w:rPr>
          <w:rFonts w:cstheme="minorHAnsi"/>
        </w:rPr>
      </w:pPr>
      <w:r>
        <w:rPr>
          <w:rFonts w:cstheme="minorHAnsi"/>
        </w:rPr>
        <w:t>Ak</w:t>
      </w:r>
      <w:r w:rsidR="00D67DE1">
        <w:rPr>
          <w:rFonts w:cstheme="minorHAnsi"/>
        </w:rPr>
        <w:t>tivnost 3</w:t>
      </w:r>
      <w:r w:rsidR="007B3A43" w:rsidRPr="00E71177">
        <w:rPr>
          <w:rFonts w:cstheme="minorHAnsi"/>
        </w:rPr>
        <w:t xml:space="preserve"> – listići za vrednovanje za učenje</w:t>
      </w:r>
    </w:p>
    <w:p w:rsidR="007B3A43" w:rsidRDefault="007B3A43" w:rsidP="007B3A43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7B3A43" w:rsidRPr="00DE62E6" w:rsidRDefault="007B3A43" w:rsidP="007B3A43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DE62E6">
        <w:rPr>
          <w:rFonts w:cstheme="minorHAnsi"/>
        </w:rPr>
        <w:t>Lj. Peretin, D. Vujanov</w:t>
      </w:r>
      <w:r w:rsidR="005815D3">
        <w:rPr>
          <w:rFonts w:cstheme="minorHAnsi"/>
        </w:rPr>
        <w:t>ić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B3A43" w:rsidRPr="00A15E48" w:rsidRDefault="007B3A43" w:rsidP="007B3A43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7B3A43" w:rsidRPr="005C4772" w:rsidRDefault="007B3A43" w:rsidP="007B3A43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7B3A43" w:rsidRDefault="007B3A43" w:rsidP="007B3A43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M.Muštra: Dodatna nastava matematike za 7.razred </w:t>
      </w:r>
      <w:r w:rsidR="00C13CA2">
        <w:rPr>
          <w:rFonts w:cstheme="minorHAnsi"/>
        </w:rPr>
        <w:t>–</w:t>
      </w:r>
      <w:r w:rsidRPr="00A15E48">
        <w:rPr>
          <w:rFonts w:cstheme="minorHAnsi"/>
        </w:rPr>
        <w:t xml:space="preserve"> </w:t>
      </w:r>
    </w:p>
    <w:p w:rsidR="007B3A43" w:rsidRPr="00E71177" w:rsidRDefault="007B3A43" w:rsidP="007B3A43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3612E7" w:rsidRPr="00E427C6" w:rsidRDefault="007B3A43" w:rsidP="006959A5">
      <w:pPr>
        <w:pStyle w:val="ListParagraph"/>
        <w:numPr>
          <w:ilvl w:val="0"/>
          <w:numId w:val="21"/>
        </w:numPr>
        <w:spacing w:after="0" w:line="240" w:lineRule="auto"/>
        <w:ind w:left="709"/>
        <w:rPr>
          <w:rFonts w:cstheme="minorHAnsi"/>
        </w:rPr>
      </w:pPr>
      <w:r w:rsidRPr="00E427C6">
        <w:rPr>
          <w:rFonts w:cstheme="minorHAnsi"/>
        </w:rPr>
        <w:t>Zadatci za vježbu:</w:t>
      </w:r>
      <w:r w:rsidR="008D5978" w:rsidRPr="00E427C6">
        <w:rPr>
          <w:rFonts w:cstheme="minorHAnsi"/>
        </w:rPr>
        <w:t xml:space="preserve"> </w:t>
      </w:r>
      <w:r w:rsidR="00C55E85">
        <w:rPr>
          <w:rFonts w:cstheme="minorHAnsi"/>
        </w:rPr>
        <w:t>42.</w:t>
      </w:r>
      <w:r w:rsidR="003C6D6C" w:rsidRPr="00E427C6">
        <w:rPr>
          <w:rFonts w:cstheme="minorHAnsi"/>
        </w:rPr>
        <w:t>, 44.</w:t>
      </w:r>
    </w:p>
    <w:p w:rsidR="00FE0712" w:rsidRDefault="00FE0712" w:rsidP="00FE0712">
      <w:pPr>
        <w:pStyle w:val="ListParagraph"/>
        <w:spacing w:after="0" w:line="240" w:lineRule="auto"/>
        <w:rPr>
          <w:rFonts w:cstheme="minorHAnsi"/>
          <w:b/>
          <w:color w:val="00B0F0"/>
        </w:rPr>
      </w:pPr>
    </w:p>
    <w:p w:rsidR="00FE0712" w:rsidRPr="00E71177" w:rsidRDefault="00087474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Interval u koordinatnom sustavu na pravcu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1 – </w:t>
      </w:r>
      <w:r w:rsidR="00D67DE1">
        <w:rPr>
          <w:rFonts w:cstheme="minorHAnsi"/>
          <w:b/>
        </w:rPr>
        <w:t>Ponavljanje</w:t>
      </w:r>
    </w:p>
    <w:p w:rsidR="00FE0712" w:rsidRDefault="00D67DE1" w:rsidP="0012566E">
      <w:pPr>
        <w:rPr>
          <w:rFonts w:cstheme="minorHAnsi"/>
        </w:rPr>
      </w:pPr>
      <w:r>
        <w:rPr>
          <w:rFonts w:cstheme="minorHAnsi"/>
        </w:rPr>
        <w:t>Učenici su u šestom razredu</w:t>
      </w:r>
      <w:r w:rsidR="007B1995">
        <w:rPr>
          <w:rFonts w:cstheme="minorHAnsi"/>
        </w:rPr>
        <w:t xml:space="preserve"> (prošireni sadržaj) </w:t>
      </w:r>
      <w:r>
        <w:rPr>
          <w:rFonts w:cstheme="minorHAnsi"/>
        </w:rPr>
        <w:t xml:space="preserve">učili </w:t>
      </w:r>
      <w:r w:rsidR="007B1995">
        <w:rPr>
          <w:rFonts w:cstheme="minorHAnsi"/>
        </w:rPr>
        <w:t xml:space="preserve">rješenja linearnih nejednadžbi </w:t>
      </w:r>
      <w:r w:rsidR="00C948A4">
        <w:rPr>
          <w:rFonts w:cstheme="minorHAnsi"/>
        </w:rPr>
        <w:t>predočiti</w:t>
      </w:r>
      <w:r w:rsidR="007B1995">
        <w:rPr>
          <w:rFonts w:cstheme="minorHAnsi"/>
        </w:rPr>
        <w:t xml:space="preserve"> na brojevnom pravcu te skupovnim zapisom zapisivati rješenja</w:t>
      </w:r>
      <w:r w:rsidR="00C948A4">
        <w:rPr>
          <w:rFonts w:cstheme="minorHAnsi"/>
        </w:rPr>
        <w:t xml:space="preserve"> iz skupa </w:t>
      </w:r>
      <w:r w:rsidR="00C948A4" w:rsidRPr="00C948A4">
        <w:rPr>
          <w:position w:val="-4"/>
        </w:rPr>
        <w:object w:dxaOrig="220" w:dyaOrig="240">
          <v:shape id="_x0000_i1081" type="#_x0000_t75" style="width:9.75pt;height:11.25pt" o:ole="">
            <v:imagedata r:id="rId16" o:title=""/>
          </v:shape>
          <o:OLEObject Type="Embed" ProgID="Equation.DSMT4" ShapeID="_x0000_i1081" DrawAspect="Content" ObjectID="_1663005115" r:id="rId17"/>
        </w:object>
      </w:r>
      <w:r w:rsidR="007B1995">
        <w:rPr>
          <w:rFonts w:cstheme="minorHAnsi"/>
        </w:rPr>
        <w:t>.</w:t>
      </w:r>
    </w:p>
    <w:p w:rsidR="00C948A4" w:rsidRPr="00E71177" w:rsidRDefault="00C948A4" w:rsidP="0012566E">
      <w:pPr>
        <w:rPr>
          <w:rFonts w:cstheme="minorHAnsi"/>
        </w:rPr>
      </w:pPr>
      <w:r w:rsidRPr="00450D5F">
        <w:rPr>
          <w:rFonts w:cstheme="minorHAnsi"/>
        </w:rPr>
        <w:t>Učitelj prikuplja informacije o prethodnim znanjima učen</w:t>
      </w:r>
      <w:r>
        <w:rPr>
          <w:rFonts w:cstheme="minorHAnsi"/>
        </w:rPr>
        <w:t xml:space="preserve">ika i miskoncepcijama učenika pojmu linearne nejednadžbe i grafičkom prikazu rješenja </w:t>
      </w:r>
      <w:r w:rsidRPr="00450D5F">
        <w:rPr>
          <w:rFonts w:cstheme="minorHAnsi"/>
        </w:rPr>
        <w:t>(vrednovanje za učenje).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 w:rsidR="00C948A4" w:rsidRPr="00C948A4">
        <w:rPr>
          <w:rFonts w:cstheme="minorHAnsi"/>
          <w:b/>
        </w:rPr>
        <w:t>Prikazi rješenja nejednadžbi u koordinatnom sustavu na pravcu</w:t>
      </w:r>
    </w:p>
    <w:p w:rsidR="00A41007" w:rsidRDefault="00FE0712" w:rsidP="00C948A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C948A4">
        <w:rPr>
          <w:rFonts w:cstheme="minorHAnsi"/>
          <w:i/>
        </w:rPr>
        <w:t>6</w:t>
      </w:r>
      <w:r w:rsidRPr="00E71177">
        <w:rPr>
          <w:rFonts w:cstheme="minorHAnsi"/>
          <w:i/>
        </w:rPr>
        <w:t>.</w:t>
      </w:r>
      <w:r w:rsidR="00BD001F">
        <w:rPr>
          <w:rFonts w:cstheme="minorHAnsi"/>
        </w:rPr>
        <w:t xml:space="preserve"> </w:t>
      </w:r>
      <w:r w:rsidR="004939B1">
        <w:rPr>
          <w:rFonts w:cstheme="minorHAnsi"/>
        </w:rPr>
        <w:t xml:space="preserve">učitelj </w:t>
      </w:r>
      <w:r w:rsidR="002B10F8">
        <w:rPr>
          <w:rFonts w:cstheme="minorHAnsi"/>
        </w:rPr>
        <w:t>pokazuje</w:t>
      </w:r>
      <w:r w:rsidR="007932D4">
        <w:rPr>
          <w:rFonts w:cstheme="minorHAnsi"/>
        </w:rPr>
        <w:t xml:space="preserve"> </w:t>
      </w:r>
      <w:r w:rsidR="002B10F8">
        <w:rPr>
          <w:rFonts w:cstheme="minorHAnsi"/>
        </w:rPr>
        <w:t xml:space="preserve">kako </w:t>
      </w:r>
      <w:r w:rsidR="00C948A4" w:rsidRPr="00C948A4">
        <w:rPr>
          <w:rFonts w:cstheme="minorHAnsi"/>
        </w:rPr>
        <w:t>u koordinatnom sustavu na pravcu</w:t>
      </w:r>
      <w:r w:rsidR="00C948A4">
        <w:rPr>
          <w:rFonts w:cstheme="minorHAnsi"/>
        </w:rPr>
        <w:t xml:space="preserve"> prikazati</w:t>
      </w:r>
      <w:r w:rsidR="00C948A4" w:rsidRPr="00C948A4">
        <w:rPr>
          <w:rFonts w:cstheme="minorHAnsi"/>
        </w:rPr>
        <w:t xml:space="preserve"> točke čije su koordinate racionalni</w:t>
      </w:r>
      <w:r w:rsidR="00C948A4">
        <w:rPr>
          <w:rFonts w:cstheme="minorHAnsi"/>
        </w:rPr>
        <w:t xml:space="preserve"> </w:t>
      </w:r>
      <w:r w:rsidR="00C948A4" w:rsidRPr="00C948A4">
        <w:rPr>
          <w:rFonts w:cstheme="minorHAnsi"/>
        </w:rPr>
        <w:t>brojevi</w:t>
      </w:r>
      <w:r w:rsidR="00A41007">
        <w:rPr>
          <w:rFonts w:cstheme="minorHAnsi"/>
        </w:rPr>
        <w:t>.</w:t>
      </w:r>
    </w:p>
    <w:p w:rsidR="002B10F8" w:rsidRDefault="002B10F8" w:rsidP="00FE0712">
      <w:pPr>
        <w:tabs>
          <w:tab w:val="left" w:pos="6938"/>
        </w:tabs>
        <w:spacing w:after="0"/>
        <w:rPr>
          <w:rFonts w:cstheme="minorHAnsi"/>
        </w:rPr>
      </w:pPr>
    </w:p>
    <w:p w:rsidR="002B10F8" w:rsidRDefault="002B10F8" w:rsidP="00FE0712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ak </w:t>
      </w:r>
      <w:r w:rsidR="00C948A4">
        <w:rPr>
          <w:rFonts w:cstheme="minorHAnsi"/>
        </w:rPr>
        <w:t>23</w:t>
      </w:r>
      <w:r w:rsidR="00A41007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8D7E97" w:rsidRDefault="008D7E97" w:rsidP="00FE0712">
      <w:pPr>
        <w:tabs>
          <w:tab w:val="left" w:pos="6938"/>
        </w:tabs>
        <w:spacing w:after="0"/>
        <w:rPr>
          <w:rFonts w:cstheme="minorHAnsi"/>
        </w:rPr>
      </w:pPr>
    </w:p>
    <w:p w:rsidR="004939B1" w:rsidRPr="00E71177" w:rsidRDefault="004939B1" w:rsidP="004939B1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3</w:t>
      </w:r>
      <w:r w:rsidRPr="00E71177">
        <w:rPr>
          <w:rFonts w:cstheme="minorHAnsi"/>
          <w:b/>
        </w:rPr>
        <w:t xml:space="preserve"> – </w:t>
      </w:r>
      <w:r w:rsidR="00C948A4">
        <w:rPr>
          <w:rFonts w:cstheme="minorHAnsi"/>
          <w:b/>
        </w:rPr>
        <w:t>Interval</w:t>
      </w:r>
    </w:p>
    <w:p w:rsidR="004B5D98" w:rsidRDefault="004B5D98" w:rsidP="004B5D98">
      <w:p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>Učitelj ističe kako je s</w:t>
      </w:r>
      <w:r w:rsidRPr="004B5D98">
        <w:rPr>
          <w:rFonts w:cstheme="minorHAnsi"/>
        </w:rPr>
        <w:t>kupovni</w:t>
      </w:r>
      <w:r>
        <w:rPr>
          <w:rFonts w:cstheme="minorHAnsi"/>
        </w:rPr>
        <w:t xml:space="preserve">m zapisom, nabrajanjem, lako </w:t>
      </w:r>
      <w:r w:rsidRPr="004B5D98">
        <w:rPr>
          <w:rFonts w:cstheme="minorHAnsi"/>
        </w:rPr>
        <w:t>prikazati cijele brojeve koji su koordinate</w:t>
      </w:r>
      <w:r>
        <w:rPr>
          <w:rFonts w:cstheme="minorHAnsi"/>
        </w:rPr>
        <w:t xml:space="preserve"> </w:t>
      </w:r>
      <w:r w:rsidRPr="004B5D98">
        <w:rPr>
          <w:rFonts w:cstheme="minorHAnsi"/>
        </w:rPr>
        <w:t xml:space="preserve">točaka na označenom dijelu koordinatnog pravca. </w:t>
      </w:r>
    </w:p>
    <w:p w:rsidR="004B5D98" w:rsidRDefault="00842FE2" w:rsidP="004B5D98">
      <w:pPr>
        <w:tabs>
          <w:tab w:val="left" w:pos="6938"/>
        </w:tabs>
        <w:spacing w:after="0"/>
      </w:pPr>
      <w:r>
        <w:rPr>
          <w:rFonts w:cstheme="minorHAnsi"/>
        </w:rPr>
        <w:t>Primjer:</w:t>
      </w:r>
      <w:r w:rsidR="004B5D98">
        <w:rPr>
          <w:rFonts w:cstheme="minorHAnsi"/>
        </w:rPr>
        <w:t xml:space="preserve">  </w:t>
      </w:r>
      <w:r w:rsidR="00957BC8" w:rsidRPr="006F0743">
        <w:rPr>
          <w:position w:val="-22"/>
        </w:rPr>
        <w:object w:dxaOrig="1200" w:dyaOrig="580">
          <v:shape id="_x0000_i1086" type="#_x0000_t75" style="width:54pt;height:27.75pt" o:ole="">
            <v:imagedata r:id="rId18" o:title=""/>
          </v:shape>
          <o:OLEObject Type="Embed" ProgID="Equation.DSMT4" ShapeID="_x0000_i1086" DrawAspect="Content" ObjectID="_1663005116" r:id="rId19"/>
        </w:object>
      </w:r>
    </w:p>
    <w:p w:rsidR="00041330" w:rsidRDefault="003612E7" w:rsidP="004B5D98">
      <w:pPr>
        <w:tabs>
          <w:tab w:val="left" w:pos="6938"/>
        </w:tabs>
        <w:spacing w:after="0"/>
      </w:pPr>
      <w:r w:rsidRPr="00957BC8">
        <w:rPr>
          <w:rFonts w:cstheme="minorHAnsi"/>
          <w:noProof/>
          <w:lang w:eastAsia="hr-HR"/>
        </w:rPr>
        <w:lastRenderedPageBreak/>
        <w:drawing>
          <wp:anchor distT="0" distB="0" distL="114300" distR="114300" simplePos="0" relativeHeight="251685888" behindDoc="0" locked="0" layoutInCell="1" allowOverlap="1" wp14:anchorId="349F2FAF" wp14:editId="59F51388">
            <wp:simplePos x="0" y="0"/>
            <wp:positionH relativeFrom="column">
              <wp:posOffset>450215</wp:posOffset>
            </wp:positionH>
            <wp:positionV relativeFrom="paragraph">
              <wp:posOffset>-284480</wp:posOffset>
            </wp:positionV>
            <wp:extent cx="3914775" cy="618714"/>
            <wp:effectExtent l="0" t="0" r="0" b="0"/>
            <wp:wrapNone/>
            <wp:docPr id="3" name="Picture 3" descr="C:\Users\M\Pictures\01.capture\05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521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618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1330" w:rsidRDefault="00041330" w:rsidP="004B5D98">
      <w:pPr>
        <w:tabs>
          <w:tab w:val="left" w:pos="6938"/>
        </w:tabs>
        <w:spacing w:after="0"/>
      </w:pPr>
    </w:p>
    <w:p w:rsidR="00041330" w:rsidRDefault="00041330" w:rsidP="004B5D98">
      <w:pPr>
        <w:tabs>
          <w:tab w:val="left" w:pos="6938"/>
        </w:tabs>
        <w:spacing w:after="0"/>
      </w:pPr>
      <w:r>
        <w:t xml:space="preserve">Skupovni zapis rješenja: </w:t>
      </w:r>
      <w:r w:rsidRPr="00041330">
        <w:rPr>
          <w:position w:val="-12"/>
        </w:rPr>
        <w:object w:dxaOrig="1760" w:dyaOrig="360">
          <v:shape id="_x0000_i1096" type="#_x0000_t75" style="width:79.5pt;height:17.25pt" o:ole="">
            <v:imagedata r:id="rId21" o:title=""/>
          </v:shape>
          <o:OLEObject Type="Embed" ProgID="Equation.DSMT4" ShapeID="_x0000_i1096" DrawAspect="Content" ObjectID="_1663005117" r:id="rId22"/>
        </w:object>
      </w:r>
    </w:p>
    <w:p w:rsidR="003612E7" w:rsidRDefault="003612E7" w:rsidP="004B5D98">
      <w:pPr>
        <w:tabs>
          <w:tab w:val="left" w:pos="6938"/>
        </w:tabs>
        <w:spacing w:after="0"/>
      </w:pPr>
    </w:p>
    <w:p w:rsidR="004939B1" w:rsidRDefault="004B5D98" w:rsidP="004B5D98">
      <w:pPr>
        <w:tabs>
          <w:tab w:val="left" w:pos="6938"/>
        </w:tabs>
        <w:spacing w:after="0"/>
        <w:rPr>
          <w:rFonts w:cstheme="minorHAnsi"/>
        </w:rPr>
      </w:pPr>
      <w:r w:rsidRPr="004B5D98">
        <w:rPr>
          <w:rFonts w:cstheme="minorHAnsi"/>
        </w:rPr>
        <w:t>Kada želimo prikazati koji su racionalni brojevi koordinate točaka na označenom dijelu</w:t>
      </w:r>
      <w:r>
        <w:rPr>
          <w:rFonts w:cstheme="minorHAnsi"/>
        </w:rPr>
        <w:t xml:space="preserve"> </w:t>
      </w:r>
      <w:r w:rsidRPr="004B5D98">
        <w:rPr>
          <w:rFonts w:cstheme="minorHAnsi"/>
        </w:rPr>
        <w:t>koordinatnog pravca, upotrebljavamo zapis u obliku intervala.</w:t>
      </w:r>
    </w:p>
    <w:p w:rsidR="004B5D98" w:rsidRDefault="004B5D98" w:rsidP="004B5D98">
      <w:pPr>
        <w:tabs>
          <w:tab w:val="left" w:pos="6938"/>
        </w:tabs>
        <w:spacing w:after="0"/>
        <w:rPr>
          <w:rFonts w:cstheme="minorHAnsi"/>
        </w:rPr>
      </w:pPr>
    </w:p>
    <w:p w:rsidR="00CB5C87" w:rsidRPr="00CB5C87" w:rsidRDefault="00CB5C87" w:rsidP="00CB5C87">
      <w:pPr>
        <w:tabs>
          <w:tab w:val="left" w:pos="6938"/>
        </w:tabs>
        <w:spacing w:after="0"/>
        <w:rPr>
          <w:rFonts w:cstheme="minorHAnsi"/>
          <w:color w:val="0070C0"/>
        </w:rPr>
      </w:pPr>
      <w:r w:rsidRPr="00CB5C87">
        <w:rPr>
          <w:rFonts w:cstheme="minorHAnsi"/>
          <w:b/>
          <w:color w:val="0070C0"/>
        </w:rPr>
        <w:t>Intervalom</w:t>
      </w:r>
      <w:r w:rsidRPr="00CB5C87">
        <w:rPr>
          <w:rFonts w:cstheme="minorHAnsi"/>
          <w:color w:val="0070C0"/>
        </w:rPr>
        <w:t xml:space="preserve"> nazivamo skup brojeva koji se nalazi između dvaju zadanih</w:t>
      </w:r>
      <w:r w:rsidRPr="00CB5C87">
        <w:rPr>
          <w:rFonts w:cstheme="minorHAnsi"/>
          <w:color w:val="0070C0"/>
        </w:rPr>
        <w:t xml:space="preserve"> </w:t>
      </w:r>
      <w:r w:rsidRPr="00CB5C87">
        <w:rPr>
          <w:rFonts w:cstheme="minorHAnsi"/>
          <w:color w:val="0070C0"/>
        </w:rPr>
        <w:t>broja koje nazivamo granicama intervala.</w:t>
      </w:r>
    </w:p>
    <w:p w:rsidR="004B5D98" w:rsidRDefault="004B5D98" w:rsidP="004B5D98">
      <w:pPr>
        <w:tabs>
          <w:tab w:val="left" w:pos="6938"/>
        </w:tabs>
        <w:spacing w:after="0"/>
        <w:rPr>
          <w:rFonts w:cstheme="minorHAnsi"/>
        </w:rPr>
      </w:pPr>
    </w:p>
    <w:p w:rsidR="004E0E51" w:rsidRDefault="00842FE2" w:rsidP="00842FE2">
      <w:pPr>
        <w:tabs>
          <w:tab w:val="left" w:pos="6938"/>
        </w:tabs>
        <w:spacing w:after="0"/>
        <w:rPr>
          <w:rFonts w:cstheme="minorHAnsi"/>
          <w:color w:val="0070C0"/>
        </w:rPr>
      </w:pPr>
      <w:r w:rsidRPr="00842FE2">
        <w:rPr>
          <w:rFonts w:cstheme="minorHAnsi"/>
          <w:color w:val="0070C0"/>
        </w:rPr>
        <w:t>Granice intervala mogu, ali i ne moraju biti dio intervala. Tako razlikujemo</w:t>
      </w:r>
      <w:r w:rsidR="004E0E51">
        <w:rPr>
          <w:rFonts w:cstheme="minorHAnsi"/>
          <w:color w:val="0070C0"/>
        </w:rPr>
        <w:t>:</w:t>
      </w:r>
      <w:r w:rsidRPr="00842FE2">
        <w:rPr>
          <w:rFonts w:cstheme="minorHAnsi"/>
          <w:color w:val="0070C0"/>
        </w:rPr>
        <w:t xml:space="preserve"> </w:t>
      </w:r>
    </w:p>
    <w:p w:rsidR="004E0E51" w:rsidRPr="004E0E51" w:rsidRDefault="004E0E51" w:rsidP="004E0E51">
      <w:pPr>
        <w:pStyle w:val="ListParagraph"/>
        <w:numPr>
          <w:ilvl w:val="0"/>
          <w:numId w:val="28"/>
        </w:numPr>
        <w:tabs>
          <w:tab w:val="left" w:pos="6938"/>
        </w:tabs>
        <w:spacing w:after="0"/>
        <w:rPr>
          <w:rFonts w:cstheme="minorHAnsi"/>
          <w:color w:val="0070C0"/>
        </w:rPr>
      </w:pPr>
      <w:r w:rsidRPr="004E0E51">
        <w:rPr>
          <w:rFonts w:cstheme="minorHAnsi"/>
          <w:b/>
          <w:color w:val="0070C0"/>
        </w:rPr>
        <w:t>otvoreni</w:t>
      </w:r>
      <w:r w:rsidRPr="004E0E51">
        <w:rPr>
          <w:rFonts w:cstheme="minorHAnsi"/>
          <w:color w:val="0070C0"/>
        </w:rPr>
        <w:t xml:space="preserve"> interval: </w:t>
      </w:r>
      <w:r w:rsidRPr="004E0E51">
        <w:rPr>
          <w:color w:val="0070C0"/>
          <w:position w:val="-12"/>
        </w:rPr>
        <w:object w:dxaOrig="1460" w:dyaOrig="360">
          <v:shape id="_x0000_i1099" type="#_x0000_t75" style="width:1in;height:18pt" o:ole="">
            <v:imagedata r:id="rId23" o:title=""/>
          </v:shape>
          <o:OLEObject Type="Embed" ProgID="Equation.DSMT4" ShapeID="_x0000_i1099" DrawAspect="Content" ObjectID="_1663005118" r:id="rId24"/>
        </w:object>
      </w:r>
    </w:p>
    <w:p w:rsidR="004E0E51" w:rsidRDefault="004E0E51" w:rsidP="00D10C64">
      <w:pPr>
        <w:pStyle w:val="ListParagraph"/>
        <w:numPr>
          <w:ilvl w:val="0"/>
          <w:numId w:val="28"/>
        </w:numPr>
        <w:tabs>
          <w:tab w:val="left" w:pos="6938"/>
        </w:tabs>
        <w:spacing w:after="0"/>
        <w:rPr>
          <w:rFonts w:cstheme="minorHAnsi"/>
          <w:color w:val="0070C0"/>
        </w:rPr>
      </w:pPr>
      <w:r w:rsidRPr="004E0E51">
        <w:rPr>
          <w:rFonts w:cstheme="minorHAnsi"/>
          <w:b/>
          <w:color w:val="0070C0"/>
        </w:rPr>
        <w:t>poluotvoreni</w:t>
      </w:r>
      <w:r w:rsidRPr="004E0E51">
        <w:rPr>
          <w:rFonts w:cstheme="minorHAnsi"/>
          <w:color w:val="0070C0"/>
        </w:rPr>
        <w:t xml:space="preserve"> interval: </w:t>
      </w:r>
      <w:r w:rsidRPr="004E0E51">
        <w:rPr>
          <w:color w:val="0070C0"/>
          <w:position w:val="-14"/>
        </w:rPr>
        <w:object w:dxaOrig="3320" w:dyaOrig="400">
          <v:shape id="_x0000_i1102" type="#_x0000_t75" style="width:163.5pt;height:20.25pt" o:ole="">
            <v:imagedata r:id="rId25" o:title=""/>
          </v:shape>
          <o:OLEObject Type="Embed" ProgID="Equation.DSMT4" ShapeID="_x0000_i1102" DrawAspect="Content" ObjectID="_1663005119" r:id="rId26"/>
        </w:object>
      </w:r>
    </w:p>
    <w:p w:rsidR="00842FE2" w:rsidRPr="004E0E51" w:rsidRDefault="004E0E51" w:rsidP="007D4238">
      <w:pPr>
        <w:pStyle w:val="ListParagraph"/>
        <w:numPr>
          <w:ilvl w:val="0"/>
          <w:numId w:val="28"/>
        </w:numPr>
        <w:tabs>
          <w:tab w:val="left" w:pos="6938"/>
        </w:tabs>
        <w:spacing w:after="0"/>
        <w:rPr>
          <w:rFonts w:cstheme="minorHAnsi"/>
          <w:color w:val="0070C0"/>
        </w:rPr>
      </w:pPr>
      <w:r w:rsidRPr="004E0E51">
        <w:rPr>
          <w:rFonts w:cstheme="minorHAnsi"/>
          <w:b/>
          <w:color w:val="0070C0"/>
        </w:rPr>
        <w:t>zatvoreni</w:t>
      </w:r>
      <w:r w:rsidRPr="004E0E51">
        <w:rPr>
          <w:rFonts w:cstheme="minorHAnsi"/>
          <w:color w:val="0070C0"/>
        </w:rPr>
        <w:t xml:space="preserve"> interval: </w:t>
      </w:r>
      <w:r w:rsidRPr="004E0E51">
        <w:rPr>
          <w:color w:val="0070C0"/>
          <w:position w:val="-12"/>
        </w:rPr>
        <w:object w:dxaOrig="1440" w:dyaOrig="360">
          <v:shape id="_x0000_i1105" type="#_x0000_t75" style="width:70.5pt;height:18pt" o:ole="">
            <v:imagedata r:id="rId27" o:title=""/>
          </v:shape>
          <o:OLEObject Type="Embed" ProgID="Equation.DSMT4" ShapeID="_x0000_i1105" DrawAspect="Content" ObjectID="_1663005120" r:id="rId28"/>
        </w:object>
      </w:r>
    </w:p>
    <w:p w:rsidR="00842FE2" w:rsidRPr="00842FE2" w:rsidRDefault="00842FE2" w:rsidP="00842FE2">
      <w:pPr>
        <w:tabs>
          <w:tab w:val="left" w:pos="6938"/>
        </w:tabs>
        <w:spacing w:after="0"/>
        <w:rPr>
          <w:rFonts w:cstheme="minorHAnsi"/>
          <w:color w:val="0070C0"/>
        </w:rPr>
      </w:pPr>
    </w:p>
    <w:p w:rsidR="004E0E51" w:rsidRDefault="004E0E51" w:rsidP="004E0E51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</w:t>
      </w:r>
      <w:r>
        <w:rPr>
          <w:rFonts w:cstheme="minorHAnsi"/>
        </w:rPr>
        <w:t>putem primjera (udžbenik, str. 21</w:t>
      </w:r>
      <w:r w:rsidR="008F6C8A">
        <w:rPr>
          <w:rFonts w:cstheme="minorHAnsi"/>
        </w:rPr>
        <w:t xml:space="preserve"> i 22.</w:t>
      </w:r>
      <w:r>
        <w:rPr>
          <w:rFonts w:cstheme="minorHAnsi"/>
        </w:rPr>
        <w:t>)</w:t>
      </w:r>
      <w:r>
        <w:rPr>
          <w:rFonts w:cstheme="minorHAnsi"/>
        </w:rPr>
        <w:t xml:space="preserve"> učitelj pokazuje kako </w:t>
      </w:r>
      <w:r>
        <w:rPr>
          <w:rFonts w:cstheme="minorHAnsi"/>
        </w:rPr>
        <w:t xml:space="preserve">izgleda zapis i grafički prikaz otvorenog, zatvorenog i poluotvorenog intervala. </w:t>
      </w:r>
    </w:p>
    <w:p w:rsidR="00842FE2" w:rsidRDefault="00842FE2" w:rsidP="004939B1">
      <w:pPr>
        <w:tabs>
          <w:tab w:val="left" w:pos="6938"/>
        </w:tabs>
        <w:spacing w:after="0"/>
        <w:rPr>
          <w:rFonts w:cstheme="minorHAnsi"/>
        </w:rPr>
      </w:pPr>
    </w:p>
    <w:p w:rsidR="004939B1" w:rsidRDefault="004939B1" w:rsidP="004939B1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 w:rsidR="00064E3C">
        <w:rPr>
          <w:rFonts w:cstheme="minorHAnsi"/>
        </w:rPr>
        <w:t xml:space="preserve">ak </w:t>
      </w:r>
      <w:r w:rsidR="00A166E5">
        <w:rPr>
          <w:rFonts w:cstheme="minorHAnsi"/>
        </w:rPr>
        <w:t>24</w:t>
      </w:r>
      <w:r w:rsidR="00064E3C"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C500BA" w:rsidRDefault="00C500BA" w:rsidP="004939B1">
      <w:pPr>
        <w:tabs>
          <w:tab w:val="left" w:pos="6938"/>
        </w:tabs>
        <w:spacing w:after="0"/>
        <w:rPr>
          <w:rFonts w:cstheme="minorHAnsi"/>
        </w:rPr>
      </w:pPr>
    </w:p>
    <w:p w:rsidR="00FE0712" w:rsidRPr="00E71177" w:rsidRDefault="00C500BA" w:rsidP="004369C1">
      <w:pPr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="00FE0712" w:rsidRPr="00E71177">
        <w:rPr>
          <w:rFonts w:cstheme="minorHAnsi"/>
          <w:b/>
        </w:rPr>
        <w:t xml:space="preserve"> – </w:t>
      </w:r>
      <w:r w:rsidR="002B10F8">
        <w:rPr>
          <w:rFonts w:cstheme="minorHAnsi"/>
          <w:b/>
        </w:rPr>
        <w:t>Uvježbavanje</w:t>
      </w:r>
    </w:p>
    <w:p w:rsidR="00E01055" w:rsidRDefault="00E01055" w:rsidP="00E01055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>ke 25. –</w:t>
      </w:r>
      <w:r w:rsidR="00C55E85">
        <w:rPr>
          <w:rFonts w:cstheme="minorHAnsi"/>
        </w:rPr>
        <w:t xml:space="preserve"> 31., 33</w:t>
      </w:r>
      <w:r>
        <w:rPr>
          <w:rFonts w:cstheme="minorHAnsi"/>
        </w:rPr>
        <w:t>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FE0712" w:rsidRPr="00E71177" w:rsidRDefault="00875654" w:rsidP="00E01055">
      <w:pPr>
        <w:tabs>
          <w:tab w:val="left" w:pos="6938"/>
        </w:tabs>
        <w:spacing w:after="0"/>
        <w:rPr>
          <w:rFonts w:cstheme="minorHAnsi"/>
          <w:b/>
        </w:rPr>
      </w:pPr>
      <w:r>
        <w:rPr>
          <w:rFonts w:cstheme="minorHAnsi"/>
          <w:color w:val="002060"/>
        </w:rPr>
        <w:t xml:space="preserve">  </w:t>
      </w:r>
      <w:r w:rsidR="00FE0712" w:rsidRPr="00E71177">
        <w:rPr>
          <w:rFonts w:cstheme="minorHAnsi"/>
          <w:color w:val="002060"/>
        </w:rPr>
        <w:t xml:space="preserve">                                    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FE0712" w:rsidRDefault="003779C5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, 3</w:t>
      </w:r>
      <w:r w:rsidR="00966613">
        <w:rPr>
          <w:rFonts w:cstheme="minorHAnsi"/>
        </w:rPr>
        <w:t>, 4</w:t>
      </w:r>
      <w:r w:rsidR="00FE0712" w:rsidRPr="00E71177">
        <w:rPr>
          <w:rFonts w:cstheme="minorHAnsi"/>
        </w:rPr>
        <w:t xml:space="preserve"> – samovrednovanje ispravnosti rješavanja zadataka</w:t>
      </w:r>
    </w:p>
    <w:p w:rsidR="002667C6" w:rsidRPr="00E71177" w:rsidRDefault="002667C6" w:rsidP="002667C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e-sfera</w:t>
      </w:r>
      <w:r w:rsidRPr="006959E9">
        <w:rPr>
          <w:rFonts w:cstheme="minorHAnsi"/>
        </w:rPr>
        <w:t xml:space="preserve">: </w:t>
      </w:r>
      <w:r w:rsidRPr="002667C6">
        <w:rPr>
          <w:rFonts w:cstheme="minorHAnsi"/>
        </w:rPr>
        <w:t xml:space="preserve">Koordinatni sustav i linearna ovisnost -&gt; Koordinatni sustav na pravcu </w:t>
      </w:r>
      <w:r w:rsidRPr="00066260">
        <w:rPr>
          <w:rFonts w:cstheme="minorHAnsi"/>
        </w:rPr>
        <w:t xml:space="preserve">-&gt; Matematika +  -&gt; provjera znanja </w:t>
      </w:r>
      <w:r>
        <w:rPr>
          <w:rFonts w:cstheme="minorHAnsi"/>
        </w:rPr>
        <w:t>Koordinatni sustav na pravcu</w:t>
      </w:r>
    </w:p>
    <w:p w:rsidR="00FE0712" w:rsidRDefault="00966613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="00FE0712" w:rsidRPr="00E71177">
        <w:rPr>
          <w:rFonts w:cstheme="minorHAnsi"/>
        </w:rPr>
        <w:t xml:space="preserve"> – listići za vrednovanje kao učenje  </w:t>
      </w:r>
    </w:p>
    <w:p w:rsidR="00991769" w:rsidRPr="00E71177" w:rsidRDefault="00991769" w:rsidP="00991769">
      <w:pPr>
        <w:pStyle w:val="ListParagraph"/>
        <w:ind w:left="1418"/>
        <w:rPr>
          <w:rFonts w:cstheme="minorHAnsi"/>
        </w:rPr>
      </w:pPr>
    </w:p>
    <w:p w:rsidR="00FE0712" w:rsidRPr="00E71177" w:rsidRDefault="00FE0712" w:rsidP="00FE0712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FE0712" w:rsidRDefault="00966613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4</w:t>
      </w:r>
      <w:r w:rsidR="00FE0712" w:rsidRPr="00E71177">
        <w:rPr>
          <w:rFonts w:cstheme="minorHAnsi"/>
        </w:rPr>
        <w:t xml:space="preserve"> – listići za vrednovanje za učenje  </w:t>
      </w:r>
    </w:p>
    <w:p w:rsidR="009D691A" w:rsidRDefault="009D691A" w:rsidP="009D691A">
      <w:pPr>
        <w:pStyle w:val="ListParagraph"/>
        <w:spacing w:after="0"/>
        <w:ind w:left="144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FE0712" w:rsidRPr="005C477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FE0712" w:rsidRPr="003612E7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 xml:space="preserve">M.Muštra: Dodatna nastava matematike za 7.razred </w:t>
      </w:r>
      <w:r w:rsidR="003612E7">
        <w:rPr>
          <w:rFonts w:cstheme="minorHAnsi"/>
        </w:rPr>
        <w:t>–</w:t>
      </w:r>
      <w:r w:rsidRPr="00A15E48">
        <w:rPr>
          <w:rFonts w:cstheme="minorHAnsi"/>
        </w:rPr>
        <w:t xml:space="preserve"> </w:t>
      </w:r>
    </w:p>
    <w:p w:rsidR="003612E7" w:rsidRDefault="003612E7" w:rsidP="003612E7">
      <w:pPr>
        <w:tabs>
          <w:tab w:val="left" w:pos="6938"/>
        </w:tabs>
        <w:spacing w:after="0"/>
        <w:rPr>
          <w:rFonts w:cstheme="minorHAnsi"/>
          <w:color w:val="FF0000"/>
        </w:rPr>
      </w:pPr>
    </w:p>
    <w:p w:rsidR="00CD23C0" w:rsidRDefault="00CD23C0" w:rsidP="00CD23C0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FE0712" w:rsidRPr="00CD23C0" w:rsidRDefault="00CD23C0" w:rsidP="00CD23C0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CD23C0">
        <w:rPr>
          <w:rFonts w:cstheme="minorHAnsi"/>
        </w:rPr>
        <w:lastRenderedPageBreak/>
        <w:t>Lj. Per</w:t>
      </w:r>
      <w:r w:rsidR="001320FD">
        <w:rPr>
          <w:rFonts w:cstheme="minorHAnsi"/>
        </w:rPr>
        <w:t>etin, D. Vujanović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FE0712" w:rsidRPr="00E71177" w:rsidRDefault="00FE0712" w:rsidP="00FE0712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FE0712" w:rsidRDefault="00FE0712" w:rsidP="00357357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184747">
        <w:rPr>
          <w:rFonts w:cstheme="minorHAnsi"/>
        </w:rPr>
        <w:t xml:space="preserve">Zadatci za vježbu: </w:t>
      </w:r>
      <w:r w:rsidR="00733271">
        <w:rPr>
          <w:rFonts w:cstheme="minorHAnsi"/>
        </w:rPr>
        <w:t>35. a-c, 36, 38, 41.</w:t>
      </w:r>
    </w:p>
    <w:p w:rsidR="00876D12" w:rsidRPr="00184747" w:rsidRDefault="00876D12" w:rsidP="00876D12">
      <w:pPr>
        <w:pStyle w:val="ListParagraph"/>
        <w:spacing w:after="0"/>
        <w:rPr>
          <w:rFonts w:cstheme="minorHAnsi"/>
        </w:rPr>
      </w:pPr>
    </w:p>
    <w:p w:rsidR="00FE0712" w:rsidRPr="00E71177" w:rsidRDefault="00FE0712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 w:rsidRPr="00E71177">
        <w:rPr>
          <w:rFonts w:cstheme="minorHAnsi"/>
          <w:b/>
          <w:color w:val="00B0F0"/>
        </w:rPr>
        <w:t xml:space="preserve">Uvježbavanje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 w:rsidR="00683A67">
        <w:rPr>
          <w:rFonts w:cstheme="minorHAnsi"/>
          <w:b/>
        </w:rPr>
        <w:t xml:space="preserve"> </w:t>
      </w:r>
    </w:p>
    <w:p w:rsidR="00E810A7" w:rsidRPr="00E810A7" w:rsidRDefault="00246262" w:rsidP="00E810A7">
      <w:pPr>
        <w:pStyle w:val="ListParagraph"/>
        <w:ind w:left="0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miskoncepcijama učenika o </w:t>
      </w:r>
      <w:r w:rsidR="00733271">
        <w:rPr>
          <w:rFonts w:cstheme="minorHAnsi"/>
        </w:rPr>
        <w:t xml:space="preserve">polovištu dužine i intervalu u koordinatnom sustavu na pravcu </w:t>
      </w:r>
      <w:r w:rsidRPr="00480451">
        <w:rPr>
          <w:rFonts w:cstheme="minorHAnsi"/>
        </w:rPr>
        <w:t>(vrednovanje za učenje).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FE0712" w:rsidRDefault="00FE0712" w:rsidP="00FE0712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</w:t>
      </w:r>
      <w:r w:rsidR="00C55E85">
        <w:rPr>
          <w:rFonts w:cstheme="minorHAnsi"/>
        </w:rPr>
        <w:t xml:space="preserve"> 32., </w:t>
      </w:r>
      <w:bookmarkStart w:id="0" w:name="_GoBack"/>
      <w:bookmarkEnd w:id="0"/>
      <w:r w:rsidR="00C55E85">
        <w:rPr>
          <w:rFonts w:cstheme="minorHAnsi"/>
        </w:rPr>
        <w:t>34., 43., 37., 39., 40.</w:t>
      </w:r>
      <w:r>
        <w:rPr>
          <w:rFonts w:cstheme="minorHAnsi"/>
        </w:rPr>
        <w:t xml:space="preserve"> </w:t>
      </w:r>
      <w:r w:rsidR="00C55E85">
        <w:rPr>
          <w:rFonts w:cstheme="minorHAnsi"/>
        </w:rPr>
        <w:t xml:space="preserve">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FE0712" w:rsidRDefault="003A0947" w:rsidP="00FE0712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>
        <w:rPr>
          <w:rFonts w:cstheme="minorHAnsi"/>
          <w:color w:val="7F7F7F" w:themeColor="text1" w:themeTint="80"/>
        </w:rPr>
        <w:t>e-sferi</w:t>
      </w:r>
      <w:r w:rsidRPr="00DC761B">
        <w:rPr>
          <w:rFonts w:cstheme="minorHAnsi"/>
          <w:color w:val="7F7F7F" w:themeColor="text1" w:themeTint="80"/>
        </w:rPr>
        <w:t xml:space="preserve">: </w:t>
      </w:r>
      <w:r w:rsidRPr="002667C6">
        <w:rPr>
          <w:rFonts w:cstheme="minorHAnsi"/>
          <w:color w:val="7F7F7F" w:themeColor="text1" w:themeTint="80"/>
        </w:rPr>
        <w:t xml:space="preserve">Koordinatni sustav i linearna ovisnost -&gt; </w:t>
      </w:r>
      <w:r w:rsidR="00A5789C" w:rsidRPr="00A5789C">
        <w:rPr>
          <w:rFonts w:cstheme="minorHAnsi"/>
          <w:color w:val="7F7F7F" w:themeColor="text1" w:themeTint="80"/>
        </w:rPr>
        <w:t>Polovište dužine i interval u koordinatnom sustavu na pravcu</w:t>
      </w:r>
      <w:r w:rsidRPr="002667C6">
        <w:rPr>
          <w:rFonts w:cstheme="minorHAnsi"/>
          <w:color w:val="7F7F7F" w:themeColor="text1" w:themeTint="80"/>
        </w:rPr>
        <w:t xml:space="preserve"> -&gt; Matematika +  -&gt; provjera znanja </w:t>
      </w:r>
      <w:r w:rsidR="00A5789C">
        <w:rPr>
          <w:rFonts w:cstheme="minorHAnsi"/>
          <w:color w:val="7F7F7F" w:themeColor="text1" w:themeTint="80"/>
        </w:rPr>
        <w:t>Polovište dužine i interval na pravcu</w:t>
      </w:r>
      <w:r>
        <w:rPr>
          <w:rFonts w:cstheme="minorHAnsi"/>
          <w:color w:val="7F7F7F" w:themeColor="text1" w:themeTint="80"/>
        </w:rPr>
        <w:t xml:space="preserve"> (kratki kviz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  <w:r>
        <w:rPr>
          <w:rFonts w:cstheme="minorHAnsi"/>
          <w:color w:val="002060"/>
        </w:rPr>
        <w:t xml:space="preserve">  </w:t>
      </w:r>
      <w:r w:rsidRPr="00E71177">
        <w:rPr>
          <w:rFonts w:cstheme="minorHAnsi"/>
          <w:color w:val="002060"/>
        </w:rPr>
        <w:t xml:space="preserve">                                     </w:t>
      </w:r>
      <w:r w:rsidR="00FE0712" w:rsidRPr="00E71177">
        <w:rPr>
          <w:rFonts w:cstheme="minorHAnsi"/>
          <w:color w:val="002060"/>
        </w:rPr>
        <w:t xml:space="preserve">  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 w:rsidR="000226B6"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FE0712" w:rsidRPr="00E71177" w:rsidRDefault="00FE0712" w:rsidP="00FE0712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 w:rsidR="000226B6"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FE0712" w:rsidRPr="00E71177" w:rsidRDefault="00FE0712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</w:t>
      </w:r>
      <w:r w:rsidRPr="00E71177">
        <w:rPr>
          <w:rFonts w:cstheme="minorHAnsi"/>
        </w:rPr>
        <w:t xml:space="preserve"> – samovrednovanje ispravnosti rješavanja zadataka</w:t>
      </w:r>
    </w:p>
    <w:p w:rsidR="00FE0712" w:rsidRDefault="00767EE2" w:rsidP="00767EE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e-sfera</w:t>
      </w:r>
      <w:r w:rsidRPr="00767EE2">
        <w:rPr>
          <w:rFonts w:cstheme="minorHAnsi"/>
        </w:rPr>
        <w:t>: Koordinatni sustav i linearna ovisnost -&gt; Polovište dužine i interval u koordinatnom sustavu na pravcu -&gt; Matematika +  -&gt; provjera znanja Polovište dužine i interval na pravcu (kratki kviz)</w:t>
      </w:r>
    </w:p>
    <w:p w:rsidR="00FE0712" w:rsidRPr="00BC476C" w:rsidRDefault="00FE0712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FE0712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</w:t>
      </w:r>
    </w:p>
    <w:p w:rsidR="00FE0712" w:rsidRPr="00E71177" w:rsidRDefault="00FE0712" w:rsidP="00FE0712">
      <w:pPr>
        <w:pStyle w:val="ListParagraph"/>
        <w:spacing w:after="0"/>
        <w:ind w:left="75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DA2695" w:rsidRPr="00E71177" w:rsidRDefault="00DA2695" w:rsidP="00357357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CD23C0">
        <w:rPr>
          <w:rFonts w:cstheme="minorHAnsi"/>
        </w:rPr>
        <w:t xml:space="preserve">Lj. Peretin, D. Vujanović: Matematika 5 - radna bilježnica za pomoć u učenju matematike –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FE0712" w:rsidRPr="005C477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FE0712" w:rsidRPr="00604103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 w:rsidRPr="00604103">
        <w:rPr>
          <w:rFonts w:cstheme="minorHAnsi"/>
        </w:rPr>
        <w:t xml:space="preserve">M.Muštra: Dodatna nastava matematike za 7.razred -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FE0712" w:rsidRPr="00B03490" w:rsidRDefault="00767EE2" w:rsidP="00767EE2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>
        <w:rPr>
          <w:rFonts w:cstheme="minorHAnsi"/>
        </w:rPr>
        <w:t>e-sfera</w:t>
      </w:r>
      <w:r w:rsidRPr="00767EE2">
        <w:rPr>
          <w:rFonts w:cstheme="minorHAnsi"/>
        </w:rPr>
        <w:t xml:space="preserve">: Koordinatni sustav i linearna ovisnost -&gt; Polovište dužine i interval u koordinatnom sustavu na pravcu -&gt; Matematika +  -&gt; provjera znanja Polovište dužine i </w:t>
      </w:r>
      <w:r>
        <w:rPr>
          <w:rFonts w:cstheme="minorHAnsi"/>
        </w:rPr>
        <w:t>interval na pravcu</w:t>
      </w:r>
      <w:r w:rsidR="006959E9" w:rsidRPr="00B03490">
        <w:rPr>
          <w:rFonts w:cstheme="minorHAnsi"/>
        </w:rPr>
        <w:t xml:space="preserve"> (dugi kviz)</w:t>
      </w:r>
    </w:p>
    <w:p w:rsidR="00767D3A" w:rsidRPr="00E71177" w:rsidRDefault="00767D3A" w:rsidP="00A64D0D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767D3A" w:rsidRPr="00E71177" w:rsidRDefault="00767D3A" w:rsidP="00767D3A">
      <w:pPr>
        <w:jc w:val="center"/>
        <w:rPr>
          <w:rFonts w:cstheme="minorHAnsi"/>
          <w:b/>
          <w:sz w:val="36"/>
          <w:szCs w:val="36"/>
        </w:rPr>
      </w:pPr>
    </w:p>
    <w:p w:rsidR="00767D3A" w:rsidRPr="00E71177" w:rsidRDefault="00767D3A" w:rsidP="00767D3A">
      <w:pPr>
        <w:rPr>
          <w:rFonts w:cstheme="minorHAnsi"/>
          <w:b/>
        </w:rPr>
        <w:sectPr w:rsidR="00767D3A" w:rsidRPr="00E71177" w:rsidSect="006B1C1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767D3A" w:rsidRDefault="00767D3A" w:rsidP="005A2E53">
      <w:pPr>
        <w:spacing w:before="240" w:line="240" w:lineRule="auto"/>
        <w:rPr>
          <w:rFonts w:cstheme="minorHAnsi"/>
          <w:b/>
        </w:rPr>
      </w:pPr>
      <w:r w:rsidRPr="00AA0530">
        <w:rPr>
          <w:rFonts w:cstheme="minorHAnsi"/>
          <w:b/>
        </w:rPr>
        <w:lastRenderedPageBreak/>
        <w:t>Vrednovanje kao učenje</w:t>
      </w:r>
    </w:p>
    <w:p w:rsidR="006715D5" w:rsidRPr="00AA0530" w:rsidRDefault="004524A3" w:rsidP="005A2E53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b/>
        </w:rPr>
        <w:t xml:space="preserve">Primjer 1:  </w:t>
      </w:r>
      <w:r w:rsidR="006715D5" w:rsidRPr="00AA0530">
        <w:rPr>
          <w:rFonts w:cstheme="minorHAnsi"/>
        </w:rPr>
        <w:t>Zadaci za vršnjačko vrednovanje (Prilog A)</w:t>
      </w:r>
    </w:p>
    <w:p w:rsidR="006715D5" w:rsidRDefault="006715D5" w:rsidP="005A2E53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sz w:val="36"/>
          <w:szCs w:val="36"/>
        </w:rPr>
        <w:t>●</w:t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>Pitanja:</w:t>
      </w:r>
    </w:p>
    <w:p w:rsidR="00C009B7" w:rsidRPr="007E2008" w:rsidRDefault="00D36FF8" w:rsidP="007E2008">
      <w:pPr>
        <w:pStyle w:val="ListParagraph"/>
        <w:numPr>
          <w:ilvl w:val="0"/>
          <w:numId w:val="29"/>
        </w:numPr>
        <w:spacing w:before="240"/>
        <w:ind w:left="709"/>
        <w:rPr>
          <w:rFonts w:cstheme="minorHAnsi"/>
        </w:rPr>
      </w:pPr>
      <w:r w:rsidRPr="007E2008">
        <w:rPr>
          <w:rFonts w:cstheme="minorHAnsi"/>
        </w:rPr>
        <w:t xml:space="preserve">Izračunajte koordinatu polovišta dužine </w:t>
      </w:r>
      <w:r w:rsidRPr="00D36FF8">
        <w:rPr>
          <w:position w:val="-4"/>
        </w:rPr>
        <w:object w:dxaOrig="340" w:dyaOrig="300">
          <v:shape id="_x0000_i1173" type="#_x0000_t75" style="width:15pt;height:14.25pt" o:ole="">
            <v:imagedata r:id="rId29" o:title=""/>
          </v:shape>
          <o:OLEObject Type="Embed" ProgID="Equation.DSMT4" ShapeID="_x0000_i1173" DrawAspect="Content" ObjectID="_1663005121" r:id="rId30"/>
        </w:object>
      </w:r>
      <w:r w:rsidR="00F7409A">
        <w:t xml:space="preserve"> </w:t>
      </w:r>
      <w:r>
        <w:t>ako su koordinate njezinih krajnjih točaka</w:t>
      </w:r>
      <w:r w:rsidR="00460F54" w:rsidRPr="007E2008">
        <w:rPr>
          <w:rFonts w:cstheme="minorHAnsi"/>
        </w:rPr>
        <w:t xml:space="preserve">: </w:t>
      </w:r>
    </w:p>
    <w:p w:rsidR="00F77ECE" w:rsidRDefault="00D36FF8" w:rsidP="007E2008">
      <w:pPr>
        <w:spacing w:before="240"/>
        <w:ind w:left="285" w:firstLine="708"/>
      </w:pPr>
      <w:r>
        <w:rPr>
          <w:rFonts w:cstheme="minorHAnsi"/>
        </w:rPr>
        <w:t xml:space="preserve">a) </w:t>
      </w:r>
      <w:r w:rsidR="00460F54" w:rsidRPr="00D36FF8">
        <w:rPr>
          <w:rFonts w:cstheme="minorHAnsi"/>
        </w:rPr>
        <w:t xml:space="preserve"> </w:t>
      </w:r>
      <w:r w:rsidRPr="00D36FF8">
        <w:rPr>
          <w:position w:val="-12"/>
        </w:rPr>
        <w:object w:dxaOrig="1500" w:dyaOrig="400">
          <v:shape id="_x0000_i1174" type="#_x0000_t75" style="width:66.75pt;height:18.75pt" o:ole="">
            <v:imagedata r:id="rId31" o:title=""/>
          </v:shape>
          <o:OLEObject Type="Embed" ProgID="Equation.DSMT4" ShapeID="_x0000_i1174" DrawAspect="Content" ObjectID="_1663005122" r:id="rId32"/>
        </w:object>
      </w:r>
      <w:r>
        <w:t>,</w:t>
      </w:r>
    </w:p>
    <w:p w:rsidR="00D36FF8" w:rsidRDefault="00D36FF8" w:rsidP="007E2008">
      <w:pPr>
        <w:spacing w:before="240"/>
        <w:ind w:left="993"/>
      </w:pPr>
      <w:r>
        <w:t xml:space="preserve">b)  </w:t>
      </w:r>
      <w:r w:rsidRPr="00D36FF8">
        <w:rPr>
          <w:position w:val="-12"/>
        </w:rPr>
        <w:object w:dxaOrig="1740" w:dyaOrig="400">
          <v:shape id="_x0000_i1216" type="#_x0000_t75" style="width:78pt;height:18.75pt" o:ole="">
            <v:imagedata r:id="rId33" o:title=""/>
          </v:shape>
          <o:OLEObject Type="Embed" ProgID="Equation.DSMT4" ShapeID="_x0000_i1216" DrawAspect="Content" ObjectID="_1663005123" r:id="rId34"/>
        </w:object>
      </w:r>
      <w:r w:rsidR="00F7409A">
        <w:t>,</w:t>
      </w:r>
    </w:p>
    <w:p w:rsidR="00D36FF8" w:rsidRPr="00D36FF8" w:rsidRDefault="00D36FF8" w:rsidP="007E2008">
      <w:pPr>
        <w:spacing w:before="240"/>
        <w:ind w:left="993"/>
        <w:rPr>
          <w:rFonts w:cstheme="minorHAnsi"/>
        </w:rPr>
      </w:pPr>
      <w:r>
        <w:t xml:space="preserve">c)  </w:t>
      </w:r>
      <w:r w:rsidRPr="00D36FF8">
        <w:rPr>
          <w:position w:val="-26"/>
        </w:rPr>
        <w:object w:dxaOrig="1719" w:dyaOrig="680">
          <v:shape id="_x0000_i1217" type="#_x0000_t75" style="width:76.5pt;height:32.25pt" o:ole="">
            <v:imagedata r:id="rId35" o:title=""/>
          </v:shape>
          <o:OLEObject Type="Embed" ProgID="Equation.DSMT4" ShapeID="_x0000_i1217" DrawAspect="Content" ObjectID="_1663005124" r:id="rId36"/>
        </w:object>
      </w:r>
      <w:r w:rsidR="00F7409A">
        <w:t>.</w:t>
      </w:r>
    </w:p>
    <w:p w:rsidR="006F0743" w:rsidRDefault="00F7409A" w:rsidP="007E2008">
      <w:pPr>
        <w:pStyle w:val="ListParagraph"/>
        <w:numPr>
          <w:ilvl w:val="0"/>
          <w:numId w:val="29"/>
        </w:numPr>
        <w:spacing w:after="0"/>
        <w:ind w:left="709"/>
      </w:pPr>
      <w:r>
        <w:rPr>
          <w:rFonts w:cstheme="minorHAnsi"/>
        </w:rPr>
        <w:t xml:space="preserve">Izračunajte koordinatu nepoznate krajnje </w:t>
      </w:r>
      <w:r w:rsidR="00D36FF8" w:rsidRPr="00D36FF8">
        <w:rPr>
          <w:rFonts w:cstheme="minorHAnsi"/>
        </w:rPr>
        <w:t xml:space="preserve"> </w:t>
      </w:r>
      <w:r>
        <w:rPr>
          <w:rFonts w:cstheme="minorHAnsi"/>
        </w:rPr>
        <w:t>točke</w:t>
      </w:r>
      <w:r w:rsidR="00D36FF8" w:rsidRPr="00D36FF8">
        <w:rPr>
          <w:rFonts w:cstheme="minorHAnsi"/>
        </w:rPr>
        <w:t xml:space="preserve"> dužine </w:t>
      </w:r>
      <w:r w:rsidR="00D36FF8" w:rsidRPr="00D36FF8">
        <w:rPr>
          <w:position w:val="-4"/>
        </w:rPr>
        <w:object w:dxaOrig="340" w:dyaOrig="300">
          <v:shape id="_x0000_i1155" type="#_x0000_t75" style="width:15pt;height:14.25pt" o:ole="">
            <v:imagedata r:id="rId29" o:title=""/>
          </v:shape>
          <o:OLEObject Type="Embed" ProgID="Equation.DSMT4" ShapeID="_x0000_i1155" DrawAspect="Content" ObjectID="_1663005125" r:id="rId37"/>
        </w:object>
      </w:r>
      <w:r>
        <w:t xml:space="preserve"> </w:t>
      </w:r>
      <w:r w:rsidR="00D36FF8">
        <w:t xml:space="preserve">ako su </w:t>
      </w:r>
      <w:r>
        <w:t>poznate koordinata polovišta i koordinata druge krajnje točake te dužine</w:t>
      </w:r>
      <w:r w:rsidR="00C009B7">
        <w:rPr>
          <w:rFonts w:cstheme="minorHAnsi"/>
        </w:rPr>
        <w:t xml:space="preserve"> </w:t>
      </w:r>
      <w:r w:rsidR="00C009B7" w:rsidRPr="00D36FF8">
        <w:rPr>
          <w:position w:val="-12"/>
        </w:rPr>
        <w:object w:dxaOrig="1520" w:dyaOrig="400">
          <v:shape id="_x0000_i1158" type="#_x0000_t75" style="width:68.25pt;height:18.75pt" o:ole="">
            <v:imagedata r:id="rId38" o:title=""/>
          </v:shape>
          <o:OLEObject Type="Embed" ProgID="Equation.DSMT4" ShapeID="_x0000_i1158" DrawAspect="Content" ObjectID="_1663005126" r:id="rId39"/>
        </w:object>
      </w:r>
      <w:r w:rsidR="00C009B7">
        <w:t>.</w:t>
      </w:r>
    </w:p>
    <w:p w:rsidR="006F0743" w:rsidRPr="00460F54" w:rsidRDefault="006F0743" w:rsidP="006F0743">
      <w:pPr>
        <w:pStyle w:val="ListParagraph"/>
        <w:spacing w:after="0"/>
        <w:ind w:left="709"/>
        <w:rPr>
          <w:rFonts w:cstheme="minorHAnsi"/>
        </w:rPr>
      </w:pPr>
    </w:p>
    <w:p w:rsidR="00A766E9" w:rsidRPr="00AA0530" w:rsidRDefault="00A766E9" w:rsidP="005F205B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5B46EE" w:rsidRDefault="006715D5" w:rsidP="00C50F41">
      <w:pPr>
        <w:spacing w:after="0" w:line="240" w:lineRule="auto"/>
        <w:rPr>
          <w:rFonts w:cstheme="minorHAnsi"/>
        </w:rPr>
      </w:pPr>
      <w:r w:rsidRPr="00AA0530">
        <w:rPr>
          <w:sz w:val="36"/>
          <w:szCs w:val="36"/>
        </w:rPr>
        <w:sym w:font="Symbol" w:char="00A8"/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 xml:space="preserve">Pitanja: </w:t>
      </w:r>
    </w:p>
    <w:p w:rsidR="00B60AB9" w:rsidRPr="007E2008" w:rsidRDefault="00B60AB9" w:rsidP="00B60AB9">
      <w:pPr>
        <w:pStyle w:val="ListParagraph"/>
        <w:numPr>
          <w:ilvl w:val="0"/>
          <w:numId w:val="29"/>
        </w:numPr>
        <w:spacing w:before="240"/>
        <w:ind w:left="709"/>
        <w:rPr>
          <w:rFonts w:cstheme="minorHAnsi"/>
        </w:rPr>
      </w:pPr>
      <w:r w:rsidRPr="007E2008">
        <w:rPr>
          <w:rFonts w:cstheme="minorHAnsi"/>
        </w:rPr>
        <w:t xml:space="preserve">Izračunajte koordinatu polovišta dužine </w:t>
      </w:r>
      <w:r w:rsidRPr="00D36FF8">
        <w:rPr>
          <w:position w:val="-4"/>
        </w:rPr>
        <w:object w:dxaOrig="340" w:dyaOrig="300">
          <v:shape id="_x0000_i1228" type="#_x0000_t75" style="width:15pt;height:14.25pt" o:ole="">
            <v:imagedata r:id="rId29" o:title=""/>
          </v:shape>
          <o:OLEObject Type="Embed" ProgID="Equation.DSMT4" ShapeID="_x0000_i1228" DrawAspect="Content" ObjectID="_1663005127" r:id="rId40"/>
        </w:object>
      </w:r>
      <w:r>
        <w:t xml:space="preserve"> ako su koordinate njezinih krajnjih točaka</w:t>
      </w:r>
      <w:r w:rsidRPr="007E2008">
        <w:rPr>
          <w:rFonts w:cstheme="minorHAnsi"/>
        </w:rPr>
        <w:t xml:space="preserve">: </w:t>
      </w:r>
    </w:p>
    <w:p w:rsidR="00B60AB9" w:rsidRDefault="00B60AB9" w:rsidP="00B60AB9">
      <w:pPr>
        <w:spacing w:before="240"/>
        <w:ind w:left="285" w:firstLine="708"/>
      </w:pPr>
      <w:r>
        <w:rPr>
          <w:rFonts w:cstheme="minorHAnsi"/>
        </w:rPr>
        <w:t xml:space="preserve">a) </w:t>
      </w:r>
      <w:r w:rsidRPr="00D36FF8">
        <w:rPr>
          <w:rFonts w:cstheme="minorHAnsi"/>
        </w:rPr>
        <w:t xml:space="preserve"> </w:t>
      </w:r>
      <w:r w:rsidR="000017E8" w:rsidRPr="00D36FF8">
        <w:rPr>
          <w:position w:val="-12"/>
        </w:rPr>
        <w:object w:dxaOrig="1540" w:dyaOrig="400">
          <v:shape id="_x0000_i1235" type="#_x0000_t75" style="width:69pt;height:18.75pt" o:ole="">
            <v:imagedata r:id="rId41" o:title=""/>
          </v:shape>
          <o:OLEObject Type="Embed" ProgID="Equation.DSMT4" ShapeID="_x0000_i1235" DrawAspect="Content" ObjectID="_1663005128" r:id="rId42"/>
        </w:object>
      </w:r>
      <w:r>
        <w:t>,</w:t>
      </w:r>
    </w:p>
    <w:p w:rsidR="00B60AB9" w:rsidRDefault="00B60AB9" w:rsidP="00B60AB9">
      <w:pPr>
        <w:spacing w:before="240"/>
        <w:ind w:left="993"/>
      </w:pPr>
      <w:r>
        <w:t xml:space="preserve">b)  </w:t>
      </w:r>
      <w:r w:rsidR="000017E8" w:rsidRPr="00D36FF8">
        <w:rPr>
          <w:position w:val="-12"/>
        </w:rPr>
        <w:object w:dxaOrig="1740" w:dyaOrig="400">
          <v:shape id="_x0000_i1237" type="#_x0000_t75" style="width:78pt;height:18.75pt" o:ole="">
            <v:imagedata r:id="rId43" o:title=""/>
          </v:shape>
          <o:OLEObject Type="Embed" ProgID="Equation.DSMT4" ShapeID="_x0000_i1237" DrawAspect="Content" ObjectID="_1663005129" r:id="rId44"/>
        </w:object>
      </w:r>
      <w:r>
        <w:t>,</w:t>
      </w:r>
    </w:p>
    <w:p w:rsidR="00B60AB9" w:rsidRPr="00D36FF8" w:rsidRDefault="00B60AB9" w:rsidP="00B60AB9">
      <w:pPr>
        <w:spacing w:before="240"/>
        <w:ind w:left="993"/>
        <w:rPr>
          <w:rFonts w:cstheme="minorHAnsi"/>
        </w:rPr>
      </w:pPr>
      <w:r>
        <w:t xml:space="preserve">c)  </w:t>
      </w:r>
      <w:r w:rsidR="000017E8" w:rsidRPr="00D36FF8">
        <w:rPr>
          <w:position w:val="-26"/>
        </w:rPr>
        <w:object w:dxaOrig="1700" w:dyaOrig="680">
          <v:shape id="_x0000_i1239" type="#_x0000_t75" style="width:75.75pt;height:32.25pt" o:ole="">
            <v:imagedata r:id="rId45" o:title=""/>
          </v:shape>
          <o:OLEObject Type="Embed" ProgID="Equation.DSMT4" ShapeID="_x0000_i1239" DrawAspect="Content" ObjectID="_1663005130" r:id="rId46"/>
        </w:object>
      </w:r>
      <w:r>
        <w:t>.</w:t>
      </w:r>
    </w:p>
    <w:p w:rsidR="0019494A" w:rsidRPr="00B60AB9" w:rsidRDefault="00B60AB9" w:rsidP="00B60AB9">
      <w:pPr>
        <w:pStyle w:val="ListParagraph"/>
        <w:numPr>
          <w:ilvl w:val="0"/>
          <w:numId w:val="29"/>
        </w:numPr>
        <w:spacing w:before="120" w:line="240" w:lineRule="auto"/>
        <w:ind w:left="709"/>
        <w:rPr>
          <w:rFonts w:cstheme="minorHAnsi"/>
          <w:b/>
          <w:sz w:val="16"/>
          <w:szCs w:val="16"/>
        </w:rPr>
      </w:pPr>
      <w:r w:rsidRPr="00B60AB9">
        <w:rPr>
          <w:rFonts w:cstheme="minorHAnsi"/>
        </w:rPr>
        <w:t xml:space="preserve">Izračunajte koordinatu nepoznate krajnje  točke dužine </w:t>
      </w:r>
      <w:r w:rsidRPr="00D36FF8">
        <w:rPr>
          <w:position w:val="-4"/>
        </w:rPr>
        <w:object w:dxaOrig="340" w:dyaOrig="300">
          <v:shape id="_x0000_i1226" type="#_x0000_t75" style="width:15pt;height:14.25pt" o:ole="">
            <v:imagedata r:id="rId29" o:title=""/>
          </v:shape>
          <o:OLEObject Type="Embed" ProgID="Equation.DSMT4" ShapeID="_x0000_i1226" DrawAspect="Content" ObjectID="_1663005131" r:id="rId47"/>
        </w:object>
      </w:r>
      <w:r>
        <w:t xml:space="preserve"> ako su poznate koordinata polovišta i koordinata druge krajnje točake te dužine</w:t>
      </w:r>
      <w:r w:rsidRPr="00B60AB9">
        <w:rPr>
          <w:rFonts w:cstheme="minorHAnsi"/>
        </w:rPr>
        <w:t xml:space="preserve"> </w:t>
      </w:r>
      <w:r w:rsidR="000017E8" w:rsidRPr="00D36FF8">
        <w:rPr>
          <w:position w:val="-12"/>
        </w:rPr>
        <w:object w:dxaOrig="1400" w:dyaOrig="400">
          <v:shape id="_x0000_i1241" type="#_x0000_t75" style="width:62.25pt;height:18.75pt" o:ole="">
            <v:imagedata r:id="rId48" o:title=""/>
          </v:shape>
          <o:OLEObject Type="Embed" ProgID="Equation.DSMT4" ShapeID="_x0000_i1241" DrawAspect="Content" ObjectID="_1663005132" r:id="rId49"/>
        </w:object>
      </w:r>
      <w:r>
        <w:t>.</w:t>
      </w:r>
    </w:p>
    <w:p w:rsidR="005A2E53" w:rsidRDefault="005A2E53" w:rsidP="00965487">
      <w:pPr>
        <w:spacing w:before="240" w:after="0" w:line="240" w:lineRule="auto"/>
        <w:rPr>
          <w:rFonts w:cstheme="minorHAnsi"/>
          <w:b/>
        </w:rPr>
      </w:pPr>
    </w:p>
    <w:p w:rsidR="005A2E53" w:rsidRDefault="005A2E53" w:rsidP="00965487">
      <w:pPr>
        <w:spacing w:before="240" w:after="0" w:line="240" w:lineRule="auto"/>
        <w:rPr>
          <w:rFonts w:cstheme="minorHAnsi"/>
          <w:b/>
        </w:rPr>
      </w:pPr>
    </w:p>
    <w:p w:rsidR="004524A3" w:rsidRPr="00AA0530" w:rsidRDefault="004524A3" w:rsidP="00965487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b/>
        </w:rPr>
        <w:lastRenderedPageBreak/>
        <w:t xml:space="preserve">Primjer 2:  </w:t>
      </w:r>
      <w:r w:rsidRPr="00AA0530">
        <w:rPr>
          <w:rFonts w:cstheme="minorHAnsi"/>
        </w:rPr>
        <w:t>Zadaci za vršnjačko vrednovanje (Prilog A)</w:t>
      </w:r>
    </w:p>
    <w:p w:rsidR="00611A48" w:rsidRDefault="00962BDB" w:rsidP="00B50D26">
      <w:pPr>
        <w:spacing w:before="240" w:after="0"/>
        <w:rPr>
          <w:rFonts w:cstheme="minorHAnsi"/>
        </w:rPr>
      </w:pPr>
      <w:r w:rsidRPr="00AA0530">
        <w:rPr>
          <w:rFonts w:cstheme="minorHAnsi"/>
          <w:sz w:val="36"/>
          <w:szCs w:val="36"/>
        </w:rPr>
        <w:t>●</w:t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>Pitanja:</w:t>
      </w:r>
    </w:p>
    <w:p w:rsidR="00A725DE" w:rsidRDefault="00A6315E" w:rsidP="00AA7910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A725DE">
        <w:rPr>
          <w:rFonts w:cstheme="minorHAnsi"/>
          <w:noProof/>
          <w:lang w:eastAsia="hr-HR"/>
        </w:rPr>
        <w:t xml:space="preserve">U koordinatnom sustavu na pravcu prikažite točke čije su koordinate rješenja </w:t>
      </w:r>
      <w:r w:rsidR="00A725DE">
        <w:rPr>
          <w:rFonts w:cstheme="minorHAnsi"/>
          <w:noProof/>
          <w:lang w:eastAsia="hr-HR"/>
        </w:rPr>
        <w:t>nejednažbe</w:t>
      </w:r>
    </w:p>
    <w:p w:rsidR="00A725DE" w:rsidRDefault="00A6315E" w:rsidP="00AA7910">
      <w:pPr>
        <w:pStyle w:val="ListParagraph"/>
        <w:spacing w:before="240"/>
      </w:pPr>
      <w:r w:rsidRPr="00A725DE">
        <w:rPr>
          <w:rFonts w:cstheme="minorHAnsi"/>
          <w:noProof/>
          <w:lang w:eastAsia="hr-HR"/>
        </w:rPr>
        <w:t xml:space="preserve"> </w:t>
      </w:r>
      <w:r w:rsidR="00A725DE" w:rsidRPr="00A725DE">
        <w:rPr>
          <w:position w:val="-22"/>
        </w:rPr>
        <w:object w:dxaOrig="700" w:dyaOrig="580">
          <v:shape id="_x0000_i1245" type="#_x0000_t75" style="width:31.5pt;height:27.75pt" o:ole="">
            <v:imagedata r:id="rId50" o:title=""/>
          </v:shape>
          <o:OLEObject Type="Embed" ProgID="Equation.DSMT4" ShapeID="_x0000_i1245" DrawAspect="Content" ObjectID="_1663005133" r:id="rId51"/>
        </w:object>
      </w:r>
      <w:r w:rsidR="00A725DE">
        <w:t>.</w:t>
      </w:r>
    </w:p>
    <w:p w:rsidR="00AA7910" w:rsidRPr="00AA7910" w:rsidRDefault="00AA7910" w:rsidP="00AA7910">
      <w:pPr>
        <w:pStyle w:val="ListParagraph"/>
        <w:spacing w:before="240"/>
        <w:rPr>
          <w:sz w:val="16"/>
          <w:szCs w:val="16"/>
        </w:rPr>
      </w:pPr>
    </w:p>
    <w:p w:rsidR="00A725DE" w:rsidRDefault="00A725DE" w:rsidP="00AA7910">
      <w:pPr>
        <w:pStyle w:val="ListParagraph"/>
        <w:numPr>
          <w:ilvl w:val="0"/>
          <w:numId w:val="6"/>
        </w:numPr>
        <w:spacing w:before="240"/>
      </w:pPr>
      <w:r w:rsidRPr="00A725DE">
        <w:rPr>
          <w:rFonts w:cstheme="minorHAnsi"/>
          <w:noProof/>
          <w:lang w:eastAsia="hr-HR"/>
        </w:rPr>
        <w:t xml:space="preserve">U koordinatnom sustavu na pravcu prikažite </w:t>
      </w:r>
      <w:r w:rsidRPr="00A725DE">
        <w:rPr>
          <w:rFonts w:cstheme="minorHAnsi"/>
          <w:noProof/>
          <w:lang w:eastAsia="hr-HR"/>
        </w:rPr>
        <w:t xml:space="preserve">interval </w:t>
      </w:r>
      <w:r w:rsidRPr="00A725DE">
        <w:rPr>
          <w:rFonts w:cstheme="minorHAnsi"/>
          <w:noProof/>
          <w:lang w:eastAsia="hr-HR"/>
        </w:rPr>
        <w:t xml:space="preserve"> </w:t>
      </w:r>
      <w:r w:rsidRPr="00A725DE">
        <w:rPr>
          <w:position w:val="-14"/>
        </w:rPr>
        <w:object w:dxaOrig="800" w:dyaOrig="400">
          <v:shape id="_x0000_i1249" type="#_x0000_t75" style="width:36pt;height:18.75pt" o:ole="">
            <v:imagedata r:id="rId52" o:title=""/>
          </v:shape>
          <o:OLEObject Type="Embed" ProgID="Equation.DSMT4" ShapeID="_x0000_i1249" DrawAspect="Content" ObjectID="_1663005134" r:id="rId53"/>
        </w:object>
      </w:r>
      <w:r>
        <w:t>.</w:t>
      </w:r>
    </w:p>
    <w:p w:rsidR="00AA7910" w:rsidRPr="00AA7910" w:rsidRDefault="00AA7910" w:rsidP="00AA7910">
      <w:pPr>
        <w:pStyle w:val="ListParagraph"/>
        <w:spacing w:before="240"/>
        <w:rPr>
          <w:sz w:val="16"/>
          <w:szCs w:val="16"/>
        </w:rPr>
      </w:pPr>
    </w:p>
    <w:p w:rsidR="00A725DE" w:rsidRDefault="00A3751B" w:rsidP="00AA7910">
      <w:pPr>
        <w:pStyle w:val="ListParagraph"/>
        <w:numPr>
          <w:ilvl w:val="0"/>
          <w:numId w:val="6"/>
        </w:numPr>
        <w:spacing w:before="240"/>
      </w:pPr>
      <w:r>
        <w:rPr>
          <w:rFonts w:cstheme="minorHAnsi"/>
        </w:rPr>
        <w:t>Nejednadžbu</w:t>
      </w:r>
      <w:r w:rsidR="00A725DE">
        <w:rPr>
          <w:rFonts w:cstheme="minorHAnsi"/>
        </w:rPr>
        <w:t xml:space="preserve"> </w:t>
      </w:r>
      <w:r w:rsidR="00A725DE" w:rsidRPr="00A725DE">
        <w:rPr>
          <w:position w:val="-4"/>
        </w:rPr>
        <w:object w:dxaOrig="740" w:dyaOrig="240">
          <v:shape id="_x0000_i1254" type="#_x0000_t75" style="width:33pt;height:11.25pt" o:ole="">
            <v:imagedata r:id="rId54" o:title=""/>
          </v:shape>
          <o:OLEObject Type="Embed" ProgID="Equation.DSMT4" ShapeID="_x0000_i1254" DrawAspect="Content" ObjectID="_1663005135" r:id="rId55"/>
        </w:object>
      </w:r>
      <w:r w:rsidR="00A725DE">
        <w:t xml:space="preserve"> zapišite pomoću intervala.</w:t>
      </w:r>
    </w:p>
    <w:p w:rsidR="00AA7910" w:rsidRPr="00AA7910" w:rsidRDefault="00AA7910" w:rsidP="00AA7910">
      <w:pPr>
        <w:pStyle w:val="ListParagraph"/>
        <w:rPr>
          <w:sz w:val="16"/>
          <w:szCs w:val="16"/>
        </w:rPr>
      </w:pPr>
    </w:p>
    <w:p w:rsidR="0005203C" w:rsidRPr="00A725DE" w:rsidRDefault="00A725DE" w:rsidP="00AA7910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A725DE">
        <w:rPr>
          <w:rFonts w:cstheme="minorHAnsi"/>
        </w:rPr>
        <w:t>Zadani prikaz u koordinatnom sustavu na pravcu napišite u obliku intervala.</w:t>
      </w:r>
    </w:p>
    <w:p w:rsidR="0005203C" w:rsidRDefault="00AA7910" w:rsidP="0005203C">
      <w:pPr>
        <w:pStyle w:val="ListParagraph"/>
        <w:rPr>
          <w:rFonts w:cstheme="minorHAnsi"/>
        </w:rPr>
      </w:pPr>
      <w:r w:rsidRPr="00A725DE">
        <w:rPr>
          <w:rFonts w:cstheme="minorHAnsi"/>
          <w:noProof/>
          <w:lang w:eastAsia="hr-HR"/>
        </w:rPr>
        <w:drawing>
          <wp:anchor distT="0" distB="0" distL="114300" distR="114300" simplePos="0" relativeHeight="251686912" behindDoc="0" locked="0" layoutInCell="1" allowOverlap="1" wp14:anchorId="6652A106" wp14:editId="0AF8579F">
            <wp:simplePos x="0" y="0"/>
            <wp:positionH relativeFrom="column">
              <wp:posOffset>157480</wp:posOffset>
            </wp:positionH>
            <wp:positionV relativeFrom="paragraph">
              <wp:posOffset>94615</wp:posOffset>
            </wp:positionV>
            <wp:extent cx="3275965" cy="360680"/>
            <wp:effectExtent l="0" t="0" r="635" b="1270"/>
            <wp:wrapNone/>
            <wp:docPr id="4" name="Picture 4" descr="C:\Users\M\Pictures\01.capture\05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C:\Users\M\Pictures\01.capture\0524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36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0D26" w:rsidRPr="00141832" w:rsidRDefault="00B50D26" w:rsidP="00B50D26">
      <w:pPr>
        <w:pStyle w:val="ListParagraph"/>
        <w:spacing w:line="240" w:lineRule="auto"/>
        <w:rPr>
          <w:rFonts w:cstheme="minorHAnsi"/>
        </w:rPr>
      </w:pPr>
    </w:p>
    <w:p w:rsidR="00B50D26" w:rsidRPr="00AA0530" w:rsidRDefault="00B50D26" w:rsidP="00B50D26">
      <w:pPr>
        <w:pStyle w:val="ListParagraph"/>
        <w:spacing w:line="240" w:lineRule="auto"/>
        <w:rPr>
          <w:rFonts w:cstheme="minorHAnsi"/>
        </w:rPr>
      </w:pPr>
    </w:p>
    <w:p w:rsidR="0019494A" w:rsidRDefault="0019494A" w:rsidP="00B60E70">
      <w:pPr>
        <w:pStyle w:val="ListParagraph"/>
        <w:spacing w:line="240" w:lineRule="auto"/>
        <w:rPr>
          <w:rFonts w:cstheme="minorHAnsi"/>
        </w:rPr>
      </w:pPr>
    </w:p>
    <w:p w:rsidR="00962BDB" w:rsidRDefault="00962BDB" w:rsidP="00753904">
      <w:pPr>
        <w:spacing w:after="0"/>
        <w:rPr>
          <w:rFonts w:cstheme="minorHAnsi"/>
        </w:rPr>
      </w:pPr>
      <w:r w:rsidRPr="00AA0530">
        <w:rPr>
          <w:sz w:val="36"/>
          <w:szCs w:val="36"/>
        </w:rPr>
        <w:sym w:font="Symbol" w:char="00A8"/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 xml:space="preserve">Pitanja: </w:t>
      </w:r>
    </w:p>
    <w:p w:rsidR="00AA7910" w:rsidRDefault="00AA7910" w:rsidP="00AA7910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A725DE">
        <w:rPr>
          <w:rFonts w:cstheme="minorHAnsi"/>
          <w:noProof/>
          <w:lang w:eastAsia="hr-HR"/>
        </w:rPr>
        <w:t xml:space="preserve">U koordinatnom sustavu na pravcu prikažite točke čije su koordinate rješenja </w:t>
      </w:r>
      <w:r>
        <w:rPr>
          <w:rFonts w:cstheme="minorHAnsi"/>
          <w:noProof/>
          <w:lang w:eastAsia="hr-HR"/>
        </w:rPr>
        <w:t>nejednažbe</w:t>
      </w:r>
    </w:p>
    <w:p w:rsidR="00AA7910" w:rsidRDefault="00AA7910" w:rsidP="00AA7910">
      <w:pPr>
        <w:pStyle w:val="ListParagraph"/>
        <w:spacing w:before="240"/>
      </w:pPr>
      <w:r w:rsidRPr="00A725DE">
        <w:rPr>
          <w:rFonts w:cstheme="minorHAnsi"/>
          <w:noProof/>
          <w:lang w:eastAsia="hr-HR"/>
        </w:rPr>
        <w:t xml:space="preserve"> </w:t>
      </w:r>
      <w:r w:rsidRPr="00A725DE">
        <w:rPr>
          <w:position w:val="-22"/>
        </w:rPr>
        <w:object w:dxaOrig="540" w:dyaOrig="580">
          <v:shape id="_x0000_i1263" type="#_x0000_t75" style="width:24pt;height:27.75pt" o:ole="">
            <v:imagedata r:id="rId58" o:title=""/>
          </v:shape>
          <o:OLEObject Type="Embed" ProgID="Equation.DSMT4" ShapeID="_x0000_i1263" DrawAspect="Content" ObjectID="_1663005136" r:id="rId59"/>
        </w:object>
      </w:r>
      <w:r>
        <w:t>.</w:t>
      </w:r>
    </w:p>
    <w:p w:rsidR="00AA7910" w:rsidRPr="00AA7910" w:rsidRDefault="00AA7910" w:rsidP="00AA7910">
      <w:pPr>
        <w:pStyle w:val="ListParagraph"/>
        <w:spacing w:before="240"/>
        <w:rPr>
          <w:sz w:val="16"/>
          <w:szCs w:val="16"/>
        </w:rPr>
      </w:pPr>
    </w:p>
    <w:p w:rsidR="00AA7910" w:rsidRDefault="00AA7910" w:rsidP="00AA7910">
      <w:pPr>
        <w:pStyle w:val="ListParagraph"/>
        <w:numPr>
          <w:ilvl w:val="0"/>
          <w:numId w:val="6"/>
        </w:numPr>
        <w:spacing w:before="240"/>
      </w:pPr>
      <w:r w:rsidRPr="00A725DE">
        <w:rPr>
          <w:rFonts w:cstheme="minorHAnsi"/>
          <w:noProof/>
          <w:lang w:eastAsia="hr-HR"/>
        </w:rPr>
        <w:t xml:space="preserve">U koordinatnom sustavu na pravcu prikažite interval  </w:t>
      </w:r>
      <w:r w:rsidRPr="00A725DE">
        <w:rPr>
          <w:position w:val="-14"/>
        </w:rPr>
        <w:object w:dxaOrig="800" w:dyaOrig="400">
          <v:shape id="_x0000_i1265" type="#_x0000_t75" style="width:36pt;height:18.75pt" o:ole="">
            <v:imagedata r:id="rId60" o:title=""/>
          </v:shape>
          <o:OLEObject Type="Embed" ProgID="Equation.DSMT4" ShapeID="_x0000_i1265" DrawAspect="Content" ObjectID="_1663005137" r:id="rId61"/>
        </w:object>
      </w:r>
      <w:r>
        <w:t>.</w:t>
      </w:r>
    </w:p>
    <w:p w:rsidR="00AA7910" w:rsidRPr="00AA7910" w:rsidRDefault="00AA7910" w:rsidP="00AA7910">
      <w:pPr>
        <w:pStyle w:val="ListParagraph"/>
        <w:spacing w:before="240"/>
        <w:rPr>
          <w:sz w:val="16"/>
          <w:szCs w:val="16"/>
        </w:rPr>
      </w:pPr>
    </w:p>
    <w:p w:rsidR="00AA7910" w:rsidRDefault="00A3751B" w:rsidP="00AA7910">
      <w:pPr>
        <w:pStyle w:val="ListParagraph"/>
        <w:numPr>
          <w:ilvl w:val="0"/>
          <w:numId w:val="6"/>
        </w:numPr>
        <w:spacing w:before="240"/>
      </w:pPr>
      <w:r>
        <w:rPr>
          <w:rFonts w:cstheme="minorHAnsi"/>
        </w:rPr>
        <w:t>Nejednadžbu</w:t>
      </w:r>
      <w:r w:rsidR="00AA7910">
        <w:rPr>
          <w:rFonts w:cstheme="minorHAnsi"/>
        </w:rPr>
        <w:t xml:space="preserve"> </w:t>
      </w:r>
      <w:r w:rsidR="00AA7910" w:rsidRPr="00A725DE">
        <w:rPr>
          <w:position w:val="-4"/>
        </w:rPr>
        <w:object w:dxaOrig="740" w:dyaOrig="240">
          <v:shape id="_x0000_i1267" type="#_x0000_t75" style="width:33pt;height:11.25pt" o:ole="">
            <v:imagedata r:id="rId62" o:title=""/>
          </v:shape>
          <o:OLEObject Type="Embed" ProgID="Equation.DSMT4" ShapeID="_x0000_i1267" DrawAspect="Content" ObjectID="_1663005138" r:id="rId63"/>
        </w:object>
      </w:r>
      <w:r w:rsidR="00AA7910">
        <w:t xml:space="preserve"> zapišite pomoću intervala.</w:t>
      </w:r>
    </w:p>
    <w:p w:rsidR="00AA7910" w:rsidRPr="00AA7910" w:rsidRDefault="00AA7910" w:rsidP="00AA7910">
      <w:pPr>
        <w:pStyle w:val="ListParagraph"/>
        <w:rPr>
          <w:sz w:val="16"/>
          <w:szCs w:val="16"/>
        </w:rPr>
      </w:pPr>
    </w:p>
    <w:p w:rsidR="00AA7910" w:rsidRPr="00A725DE" w:rsidRDefault="00AA7910" w:rsidP="00AA7910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A725DE">
        <w:rPr>
          <w:rFonts w:cstheme="minorHAnsi"/>
        </w:rPr>
        <w:t>Zadani prikaz u koordinatnom sustavu na pravcu napišite u obliku intervala.</w:t>
      </w:r>
    </w:p>
    <w:p w:rsidR="00AA7910" w:rsidRDefault="009409A0" w:rsidP="00AA7910">
      <w:pPr>
        <w:pStyle w:val="ListParagraph"/>
        <w:rPr>
          <w:rFonts w:cstheme="minorHAnsi"/>
        </w:rPr>
      </w:pPr>
      <w:r w:rsidRPr="009409A0">
        <w:rPr>
          <w:rFonts w:cstheme="minorHAnsi"/>
          <w:noProof/>
          <w:lang w:eastAsia="hr-HR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22430</wp:posOffset>
            </wp:positionH>
            <wp:positionV relativeFrom="paragraph">
              <wp:posOffset>58420</wp:posOffset>
            </wp:positionV>
            <wp:extent cx="3312000" cy="386830"/>
            <wp:effectExtent l="0" t="0" r="3175" b="0"/>
            <wp:wrapNone/>
            <wp:docPr id="12" name="Picture 12" descr="C:\Users\M\Pictures\01.capture\05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C:\Users\M\Pictures\01.capture\0525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000" cy="38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7910" w:rsidRPr="00141832" w:rsidRDefault="00AA7910" w:rsidP="00AA7910">
      <w:pPr>
        <w:pStyle w:val="ListParagraph"/>
        <w:spacing w:line="240" w:lineRule="auto"/>
        <w:rPr>
          <w:rFonts w:cstheme="minorHAnsi"/>
        </w:rPr>
      </w:pPr>
    </w:p>
    <w:p w:rsidR="00611A48" w:rsidRPr="00141832" w:rsidRDefault="00611A48" w:rsidP="00611A48">
      <w:pPr>
        <w:pStyle w:val="ListParagraph"/>
        <w:spacing w:line="240" w:lineRule="auto"/>
        <w:rPr>
          <w:rFonts w:cstheme="minorHAnsi"/>
        </w:rPr>
      </w:pPr>
    </w:p>
    <w:p w:rsidR="00611A48" w:rsidRPr="00AA0530" w:rsidRDefault="00611A48" w:rsidP="00611A48">
      <w:pPr>
        <w:pStyle w:val="ListParagraph"/>
        <w:spacing w:line="240" w:lineRule="auto"/>
        <w:rPr>
          <w:rFonts w:cstheme="minorHAnsi"/>
        </w:rPr>
      </w:pPr>
    </w:p>
    <w:p w:rsidR="00611A48" w:rsidRDefault="00611A48" w:rsidP="00611A48">
      <w:pPr>
        <w:pStyle w:val="ListParagraph"/>
        <w:spacing w:line="240" w:lineRule="auto"/>
        <w:rPr>
          <w:rFonts w:cstheme="minorHAnsi"/>
        </w:rPr>
      </w:pPr>
    </w:p>
    <w:p w:rsidR="00264FC0" w:rsidRDefault="00264FC0" w:rsidP="00264FC0">
      <w:pPr>
        <w:pStyle w:val="ListParagraph"/>
        <w:spacing w:after="0" w:line="240" w:lineRule="auto"/>
        <w:ind w:left="709"/>
        <w:rPr>
          <w:rFonts w:cstheme="minorHAnsi"/>
        </w:rPr>
      </w:pPr>
    </w:p>
    <w:p w:rsidR="0001134B" w:rsidRPr="00AA0530" w:rsidRDefault="004524A3" w:rsidP="0001134B">
      <w:pPr>
        <w:rPr>
          <w:rFonts w:cstheme="minorHAnsi"/>
        </w:rPr>
      </w:pPr>
      <w:r w:rsidRPr="00AA0530">
        <w:rPr>
          <w:rFonts w:cstheme="minorHAnsi"/>
          <w:b/>
        </w:rPr>
        <w:lastRenderedPageBreak/>
        <w:t xml:space="preserve">Primjer 3:  </w:t>
      </w:r>
      <w:r w:rsidR="0001134B" w:rsidRPr="00AA0530">
        <w:rPr>
          <w:rFonts w:cstheme="minorHAnsi"/>
        </w:rPr>
        <w:t>Lista za samoprocjenu</w:t>
      </w:r>
      <w:r w:rsidR="00696D0B">
        <w:rPr>
          <w:rFonts w:cstheme="minorHAnsi"/>
        </w:rPr>
        <w:t xml:space="preserve"> </w:t>
      </w:r>
      <w:r w:rsidR="005C219F">
        <w:rPr>
          <w:rFonts w:cstheme="minorHAnsi"/>
        </w:rPr>
        <w:t>2</w:t>
      </w:r>
      <w:r w:rsidR="0001134B" w:rsidRPr="00AA0530">
        <w:rPr>
          <w:rFonts w:cstheme="minorHAnsi"/>
          <w:b/>
        </w:rPr>
        <w:t xml:space="preserve"> </w:t>
      </w:r>
      <w:r w:rsidR="0001134B" w:rsidRPr="00AA0530">
        <w:rPr>
          <w:rFonts w:cstheme="minorHAnsi"/>
        </w:rPr>
        <w:t xml:space="preserve">(Prilog </w:t>
      </w:r>
      <w:r w:rsidR="005C219F">
        <w:rPr>
          <w:rFonts w:cstheme="minorHAnsi"/>
        </w:rPr>
        <w:t>B</w:t>
      </w:r>
      <w:r w:rsidR="0001134B" w:rsidRPr="00AA0530">
        <w:rPr>
          <w:rFonts w:cstheme="minorHAnsi"/>
        </w:rPr>
        <w:t>)</w:t>
      </w:r>
    </w:p>
    <w:p w:rsidR="0001134B" w:rsidRDefault="0001134B" w:rsidP="00896143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F714EE" w:rsidRPr="00AA0530" w:rsidRDefault="00F714EE" w:rsidP="00896143">
      <w:pPr>
        <w:spacing w:after="0"/>
        <w:rPr>
          <w:rFonts w:cstheme="minorHAnsi"/>
        </w:rPr>
      </w:pPr>
    </w:p>
    <w:p w:rsidR="0001134B" w:rsidRPr="00AA0530" w:rsidRDefault="00893638" w:rsidP="00BC275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Određujem</w:t>
      </w:r>
      <w:r w:rsidR="000343C0" w:rsidRPr="007E2008">
        <w:rPr>
          <w:rFonts w:cstheme="minorHAnsi"/>
        </w:rPr>
        <w:t xml:space="preserve"> koordinatu polovišta dužine </w:t>
      </w:r>
      <w:r w:rsidR="000343C0">
        <w:t xml:space="preserve">ako su </w:t>
      </w:r>
      <w:r>
        <w:t xml:space="preserve">zadane </w:t>
      </w:r>
      <w:r w:rsidR="000343C0">
        <w:t>koordinate njezinih krajnjih točaka</w:t>
      </w:r>
      <w:r w:rsidR="0001134B" w:rsidRPr="00AA0530">
        <w:rPr>
          <w:rFonts w:cstheme="minorHAnsi"/>
        </w:rPr>
        <w:t>.</w:t>
      </w:r>
    </w:p>
    <w:p w:rsidR="00893638" w:rsidRPr="00893638" w:rsidRDefault="00893638" w:rsidP="00BC275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Određujem</w:t>
      </w:r>
      <w:r w:rsidRPr="00B60AB9">
        <w:rPr>
          <w:rFonts w:cstheme="minorHAnsi"/>
        </w:rPr>
        <w:t xml:space="preserve"> koordinatu nepoznate krajnje  točke dužine </w:t>
      </w:r>
      <w:r>
        <w:t>ako su poznate koordinata polovišta i koordinata druge krajnje točake te dužine</w:t>
      </w:r>
      <w:r>
        <w:t>.</w:t>
      </w:r>
    </w:p>
    <w:p w:rsidR="007C73C3" w:rsidRPr="00AA0530" w:rsidRDefault="00893638" w:rsidP="00BC275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  <w:noProof/>
          <w:lang w:eastAsia="hr-HR"/>
        </w:rPr>
        <w:t xml:space="preserve">Zapisujem </w:t>
      </w:r>
      <w:r w:rsidR="00A3751B">
        <w:rPr>
          <w:rFonts w:cstheme="minorHAnsi"/>
          <w:noProof/>
          <w:lang w:eastAsia="hr-HR"/>
        </w:rPr>
        <w:t>nejednadžbu</w:t>
      </w:r>
      <w:r>
        <w:rPr>
          <w:rFonts w:cstheme="minorHAnsi"/>
          <w:noProof/>
          <w:lang w:eastAsia="hr-HR"/>
        </w:rPr>
        <w:t xml:space="preserve"> pomoću intervala.</w:t>
      </w:r>
    </w:p>
    <w:p w:rsidR="00896143" w:rsidRPr="00AA0530" w:rsidRDefault="00896143" w:rsidP="00896143">
      <w:pPr>
        <w:pStyle w:val="ListParagraph"/>
        <w:spacing w:before="240" w:after="0" w:line="240" w:lineRule="auto"/>
        <w:rPr>
          <w:rFonts w:cstheme="minorHAnsi"/>
        </w:rPr>
      </w:pPr>
    </w:p>
    <w:p w:rsidR="00525163" w:rsidRPr="00AA0530" w:rsidRDefault="00525163" w:rsidP="00525163">
      <w:pPr>
        <w:spacing w:after="0" w:line="240" w:lineRule="auto"/>
        <w:rPr>
          <w:rFonts w:cstheme="minorHAnsi"/>
        </w:rPr>
      </w:pPr>
    </w:p>
    <w:p w:rsidR="00BC275D" w:rsidRDefault="00BC275D" w:rsidP="004524A3">
      <w:pPr>
        <w:spacing w:line="240" w:lineRule="auto"/>
        <w:rPr>
          <w:rFonts w:cstheme="minorHAnsi"/>
          <w:b/>
        </w:rPr>
      </w:pPr>
    </w:p>
    <w:p w:rsidR="00BD0592" w:rsidRDefault="00BD0592" w:rsidP="004524A3">
      <w:pPr>
        <w:spacing w:line="240" w:lineRule="auto"/>
        <w:rPr>
          <w:rFonts w:cstheme="minorHAnsi"/>
          <w:b/>
        </w:rPr>
      </w:pPr>
    </w:p>
    <w:p w:rsidR="004524A3" w:rsidRPr="00AA0530" w:rsidRDefault="00883B72" w:rsidP="004524A3">
      <w:pPr>
        <w:spacing w:line="240" w:lineRule="auto"/>
        <w:rPr>
          <w:rFonts w:cstheme="minorHAnsi"/>
          <w:b/>
        </w:rPr>
      </w:pPr>
      <w:r>
        <w:rPr>
          <w:rFonts w:cstheme="minorHAnsi"/>
          <w:b/>
        </w:rPr>
        <w:t>V</w:t>
      </w:r>
      <w:r w:rsidR="004524A3" w:rsidRPr="00AA0530">
        <w:rPr>
          <w:rFonts w:cstheme="minorHAnsi"/>
          <w:b/>
        </w:rPr>
        <w:t>rednovanje za učenje</w:t>
      </w:r>
    </w:p>
    <w:p w:rsidR="005F205B" w:rsidRPr="00AA0530" w:rsidRDefault="004524A3" w:rsidP="005F205B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1:  </w:t>
      </w:r>
      <w:r w:rsidR="005F205B" w:rsidRPr="00AA0530">
        <w:rPr>
          <w:rFonts w:cstheme="minorHAnsi"/>
        </w:rPr>
        <w:t>Kviz (Prilog D)</w:t>
      </w:r>
    </w:p>
    <w:p w:rsidR="005F205B" w:rsidRDefault="005F205B" w:rsidP="005F205B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BD0592" w:rsidRPr="00B5323C" w:rsidRDefault="00BD0592" w:rsidP="00BD0592">
      <w:pPr>
        <w:pStyle w:val="ListParagraph"/>
        <w:numPr>
          <w:ilvl w:val="0"/>
          <w:numId w:val="30"/>
        </w:numPr>
        <w:spacing w:before="240" w:after="0"/>
        <w:ind w:left="709"/>
        <w:rPr>
          <w:rFonts w:cstheme="minorHAnsi"/>
        </w:rPr>
      </w:pPr>
      <w:r>
        <w:rPr>
          <w:rFonts w:cstheme="minorHAnsi"/>
        </w:rPr>
        <w:t xml:space="preserve">Točka </w:t>
      </w:r>
      <w:r w:rsidRPr="00BD0592">
        <w:rPr>
          <w:position w:val="-12"/>
        </w:rPr>
        <w:object w:dxaOrig="780" w:dyaOrig="360">
          <v:shape id="_x0000_i1386" type="#_x0000_t75" style="width:34.5pt;height:17.25pt" o:ole="">
            <v:imagedata r:id="rId66" o:title=""/>
          </v:shape>
          <o:OLEObject Type="Embed" ProgID="Equation.DSMT4" ShapeID="_x0000_i1386" DrawAspect="Content" ObjectID="_1663005139" r:id="rId67"/>
        </w:object>
      </w:r>
      <w:r>
        <w:rPr>
          <w:rFonts w:cstheme="minorHAnsi"/>
        </w:rPr>
        <w:t xml:space="preserve"> polovište dužine </w:t>
      </w:r>
      <w:r w:rsidRPr="00D36FF8">
        <w:rPr>
          <w:position w:val="-4"/>
        </w:rPr>
        <w:object w:dxaOrig="340" w:dyaOrig="300">
          <v:shape id="_x0000_i1380" type="#_x0000_t75" style="width:15pt;height:14.25pt" o:ole="">
            <v:imagedata r:id="rId29" o:title=""/>
          </v:shape>
          <o:OLEObject Type="Embed" ProgID="Equation.DSMT4" ShapeID="_x0000_i1380" DrawAspect="Content" ObjectID="_1663005140" r:id="rId68"/>
        </w:object>
      </w:r>
      <w:r>
        <w:rPr>
          <w:rFonts w:cstheme="minorHAnsi"/>
        </w:rPr>
        <w:t xml:space="preserve"> čije su</w:t>
      </w:r>
      <w:r>
        <w:rPr>
          <w:rFonts w:cstheme="minorHAnsi"/>
        </w:rPr>
        <w:t xml:space="preserve"> krajnjih točaka </w:t>
      </w:r>
      <w:r w:rsidRPr="00BD0592">
        <w:rPr>
          <w:position w:val="-12"/>
        </w:rPr>
        <w:object w:dxaOrig="1400" w:dyaOrig="400">
          <v:shape id="_x0000_i1383" type="#_x0000_t75" style="width:62.25pt;height:18.75pt" o:ole="">
            <v:imagedata r:id="rId69" o:title=""/>
          </v:shape>
          <o:OLEObject Type="Embed" ProgID="Equation.DSMT4" ShapeID="_x0000_i1383" DrawAspect="Content" ObjectID="_1663005141" r:id="rId70"/>
        </w:object>
      </w:r>
      <w:r>
        <w:t>.</w:t>
      </w:r>
    </w:p>
    <w:p w:rsidR="00BD0592" w:rsidRPr="00B5323C" w:rsidRDefault="00BD0592" w:rsidP="00BD0592">
      <w:pPr>
        <w:pStyle w:val="ListParagraph"/>
        <w:numPr>
          <w:ilvl w:val="0"/>
          <w:numId w:val="30"/>
        </w:numPr>
        <w:spacing w:before="240" w:after="0"/>
        <w:ind w:left="709"/>
        <w:rPr>
          <w:rFonts w:cstheme="minorHAnsi"/>
        </w:rPr>
      </w:pPr>
      <w:r>
        <w:rPr>
          <w:rFonts w:cstheme="minorHAnsi"/>
        </w:rPr>
        <w:t xml:space="preserve">Točka </w:t>
      </w:r>
      <w:r w:rsidRPr="00BD0592">
        <w:rPr>
          <w:position w:val="-12"/>
        </w:rPr>
        <w:object w:dxaOrig="620" w:dyaOrig="360">
          <v:shape id="_x0000_i1393" type="#_x0000_t75" style="width:27.75pt;height:17.25pt" o:ole="">
            <v:imagedata r:id="rId71" o:title=""/>
          </v:shape>
          <o:OLEObject Type="Embed" ProgID="Equation.DSMT4" ShapeID="_x0000_i1393" DrawAspect="Content" ObjectID="_1663005142" r:id="rId72"/>
        </w:object>
      </w:r>
      <w:r>
        <w:rPr>
          <w:rFonts w:cstheme="minorHAnsi"/>
        </w:rPr>
        <w:t xml:space="preserve"> polovište dužine </w:t>
      </w:r>
      <w:r w:rsidRPr="00D36FF8">
        <w:rPr>
          <w:position w:val="-4"/>
        </w:rPr>
        <w:object w:dxaOrig="340" w:dyaOrig="300">
          <v:shape id="_x0000_i1387" type="#_x0000_t75" style="width:15pt;height:14.25pt" o:ole="">
            <v:imagedata r:id="rId29" o:title=""/>
          </v:shape>
          <o:OLEObject Type="Embed" ProgID="Equation.DSMT4" ShapeID="_x0000_i1387" DrawAspect="Content" ObjectID="_1663005143" r:id="rId73"/>
        </w:object>
      </w:r>
      <w:r>
        <w:rPr>
          <w:rFonts w:cstheme="minorHAnsi"/>
        </w:rPr>
        <w:t xml:space="preserve"> čije su krajnjih točaka </w:t>
      </w:r>
      <w:r w:rsidRPr="00BD0592">
        <w:rPr>
          <w:position w:val="-12"/>
        </w:rPr>
        <w:object w:dxaOrig="1260" w:dyaOrig="400">
          <v:shape id="_x0000_i1391" type="#_x0000_t75" style="width:56.25pt;height:18.75pt" o:ole="">
            <v:imagedata r:id="rId74" o:title=""/>
          </v:shape>
          <o:OLEObject Type="Embed" ProgID="Equation.DSMT4" ShapeID="_x0000_i1391" DrawAspect="Content" ObjectID="_1663005144" r:id="rId75"/>
        </w:object>
      </w:r>
      <w:r>
        <w:t>.</w:t>
      </w:r>
    </w:p>
    <w:p w:rsidR="00BD0592" w:rsidRPr="00B5323C" w:rsidRDefault="00BD0592" w:rsidP="00BD0592">
      <w:pPr>
        <w:pStyle w:val="ListParagraph"/>
        <w:numPr>
          <w:ilvl w:val="0"/>
          <w:numId w:val="30"/>
        </w:numPr>
        <w:spacing w:before="240" w:after="0"/>
        <w:ind w:left="709"/>
        <w:rPr>
          <w:rFonts w:cstheme="minorHAnsi"/>
        </w:rPr>
      </w:pPr>
      <w:r>
        <w:rPr>
          <w:rFonts w:cstheme="minorHAnsi"/>
        </w:rPr>
        <w:t xml:space="preserve">Točka </w:t>
      </w:r>
      <w:r w:rsidRPr="00BD0592">
        <w:rPr>
          <w:position w:val="-12"/>
        </w:rPr>
        <w:object w:dxaOrig="780" w:dyaOrig="360">
          <v:shape id="_x0000_i1402" type="#_x0000_t75" style="width:34.5pt;height:17.25pt" o:ole="">
            <v:imagedata r:id="rId76" o:title=""/>
          </v:shape>
          <o:OLEObject Type="Embed" ProgID="Equation.DSMT4" ShapeID="_x0000_i1402" DrawAspect="Content" ObjectID="_1663005145" r:id="rId77"/>
        </w:object>
      </w:r>
      <w:r>
        <w:rPr>
          <w:rFonts w:cstheme="minorHAnsi"/>
        </w:rPr>
        <w:t xml:space="preserve"> polovište dužine </w:t>
      </w:r>
      <w:r w:rsidRPr="00D36FF8">
        <w:rPr>
          <w:position w:val="-4"/>
        </w:rPr>
        <w:object w:dxaOrig="340" w:dyaOrig="300">
          <v:shape id="_x0000_i1394" type="#_x0000_t75" style="width:15pt;height:14.25pt" o:ole="">
            <v:imagedata r:id="rId29" o:title=""/>
          </v:shape>
          <o:OLEObject Type="Embed" ProgID="Equation.DSMT4" ShapeID="_x0000_i1394" DrawAspect="Content" ObjectID="_1663005146" r:id="rId78"/>
        </w:object>
      </w:r>
      <w:r>
        <w:rPr>
          <w:rFonts w:cstheme="minorHAnsi"/>
        </w:rPr>
        <w:t xml:space="preserve"> čije su krajnjih točaka </w:t>
      </w:r>
      <w:r w:rsidRPr="00BD0592">
        <w:rPr>
          <w:position w:val="-12"/>
        </w:rPr>
        <w:object w:dxaOrig="1740" w:dyaOrig="400">
          <v:shape id="_x0000_i1400" type="#_x0000_t75" style="width:78pt;height:18.75pt" o:ole="">
            <v:imagedata r:id="rId79" o:title=""/>
          </v:shape>
          <o:OLEObject Type="Embed" ProgID="Equation.DSMT4" ShapeID="_x0000_i1400" DrawAspect="Content" ObjectID="_1663005147" r:id="rId80"/>
        </w:object>
      </w:r>
      <w:r>
        <w:t>.</w:t>
      </w:r>
    </w:p>
    <w:p w:rsidR="005F205B" w:rsidRPr="00AA0530" w:rsidRDefault="005F205B" w:rsidP="00BC275D">
      <w:pPr>
        <w:spacing w:after="0"/>
        <w:rPr>
          <w:rFonts w:cstheme="minorHAnsi"/>
        </w:rPr>
      </w:pPr>
    </w:p>
    <w:p w:rsidR="00970A95" w:rsidRDefault="005F205B" w:rsidP="00BC275D">
      <w:pPr>
        <w:spacing w:after="0"/>
        <w:rPr>
          <w:rFonts w:cstheme="minorHAnsi"/>
        </w:rPr>
      </w:pPr>
      <w:r w:rsidRPr="00AA0530">
        <w:rPr>
          <w:rFonts w:cstheme="minorHAnsi"/>
        </w:rPr>
        <w:t>Zadatci:</w:t>
      </w:r>
    </w:p>
    <w:p w:rsidR="00B5323C" w:rsidRPr="00B5323C" w:rsidRDefault="00B5323C" w:rsidP="00B5323C">
      <w:pPr>
        <w:pStyle w:val="ListParagraph"/>
        <w:numPr>
          <w:ilvl w:val="0"/>
          <w:numId w:val="30"/>
        </w:numPr>
        <w:spacing w:before="240" w:after="0"/>
        <w:ind w:left="709"/>
        <w:rPr>
          <w:rFonts w:cstheme="minorHAnsi"/>
        </w:rPr>
      </w:pPr>
      <w:r w:rsidRPr="00040E45">
        <w:rPr>
          <w:rFonts w:cstheme="minorHAnsi"/>
        </w:rPr>
        <w:t>Izračunajte koordinatu polovišta dužine</w:t>
      </w:r>
      <w:r>
        <w:rPr>
          <w:rFonts w:cstheme="minorHAnsi"/>
        </w:rPr>
        <w:t xml:space="preserve"> </w:t>
      </w:r>
      <w:r w:rsidRPr="00D36FF8">
        <w:rPr>
          <w:position w:val="-4"/>
        </w:rPr>
        <w:object w:dxaOrig="340" w:dyaOrig="300">
          <v:shape id="_x0000_i1363" type="#_x0000_t75" style="width:15pt;height:14.25pt" o:ole="">
            <v:imagedata r:id="rId29" o:title=""/>
          </v:shape>
          <o:OLEObject Type="Embed" ProgID="Equation.DSMT4" ShapeID="_x0000_i1363" DrawAspect="Content" ObjectID="_1663005148" r:id="rId81"/>
        </w:object>
      </w:r>
      <w:r w:rsidRPr="00040E45">
        <w:rPr>
          <w:rFonts w:cstheme="minorHAnsi"/>
        </w:rPr>
        <w:t xml:space="preserve">   ako su koord</w:t>
      </w:r>
      <w:r>
        <w:rPr>
          <w:rFonts w:cstheme="minorHAnsi"/>
        </w:rPr>
        <w:t xml:space="preserve">inate njezinih krajnjih točaka </w:t>
      </w:r>
      <w:r w:rsidRPr="00D36FF8">
        <w:rPr>
          <w:position w:val="-26"/>
        </w:rPr>
        <w:object w:dxaOrig="1880" w:dyaOrig="680">
          <v:shape id="_x0000_i1369" type="#_x0000_t75" style="width:84pt;height:32.25pt" o:ole="">
            <v:imagedata r:id="rId82" o:title=""/>
          </v:shape>
          <o:OLEObject Type="Embed" ProgID="Equation.DSMT4" ShapeID="_x0000_i1369" DrawAspect="Content" ObjectID="_1663005149" r:id="rId83"/>
        </w:object>
      </w:r>
      <w:r>
        <w:t>.</w:t>
      </w:r>
    </w:p>
    <w:p w:rsidR="00B5323C" w:rsidRPr="00B5323C" w:rsidRDefault="00B5323C" w:rsidP="00B5323C">
      <w:pPr>
        <w:pStyle w:val="ListParagraph"/>
        <w:numPr>
          <w:ilvl w:val="0"/>
          <w:numId w:val="30"/>
        </w:numPr>
        <w:spacing w:before="120" w:line="240" w:lineRule="auto"/>
        <w:ind w:left="709"/>
        <w:rPr>
          <w:rFonts w:cstheme="minorHAnsi"/>
          <w:b/>
          <w:sz w:val="16"/>
          <w:szCs w:val="16"/>
        </w:rPr>
      </w:pPr>
      <w:r w:rsidRPr="00B5323C">
        <w:rPr>
          <w:rFonts w:cstheme="minorHAnsi"/>
        </w:rPr>
        <w:t xml:space="preserve">Izračunajte koordinatu nepoznate krajnje  točke dužine </w:t>
      </w:r>
      <w:r w:rsidRPr="00D36FF8">
        <w:rPr>
          <w:position w:val="-4"/>
        </w:rPr>
        <w:object w:dxaOrig="340" w:dyaOrig="300">
          <v:shape id="_x0000_i1370" type="#_x0000_t75" style="width:15pt;height:14.25pt" o:ole="">
            <v:imagedata r:id="rId29" o:title=""/>
          </v:shape>
          <o:OLEObject Type="Embed" ProgID="Equation.DSMT4" ShapeID="_x0000_i1370" DrawAspect="Content" ObjectID="_1663005150" r:id="rId84"/>
        </w:object>
      </w:r>
      <w:r>
        <w:t xml:space="preserve"> ako su poznate koordinata polovišta i koordinata druge krajnje točake te dužine</w:t>
      </w:r>
      <w:r w:rsidRPr="00B5323C">
        <w:rPr>
          <w:rFonts w:cstheme="minorHAnsi"/>
        </w:rPr>
        <w:t xml:space="preserve"> </w:t>
      </w:r>
      <w:r w:rsidRPr="00D36FF8">
        <w:rPr>
          <w:position w:val="-12"/>
        </w:rPr>
        <w:object w:dxaOrig="1420" w:dyaOrig="400">
          <v:shape id="_x0000_i1379" type="#_x0000_t75" style="width:63.75pt;height:18.75pt" o:ole="">
            <v:imagedata r:id="rId85" o:title=""/>
          </v:shape>
          <o:OLEObject Type="Embed" ProgID="Equation.DSMT4" ShapeID="_x0000_i1379" DrawAspect="Content" ObjectID="_1663005151" r:id="rId86"/>
        </w:object>
      </w:r>
      <w:r>
        <w:t>.</w:t>
      </w:r>
    </w:p>
    <w:p w:rsidR="00BD0592" w:rsidRDefault="00BD0592" w:rsidP="007F6D59">
      <w:pPr>
        <w:rPr>
          <w:rFonts w:cstheme="minorHAnsi"/>
          <w:b/>
        </w:rPr>
      </w:pPr>
    </w:p>
    <w:p w:rsidR="00C55E85" w:rsidRDefault="00C55E85" w:rsidP="007F6D59">
      <w:pPr>
        <w:rPr>
          <w:rFonts w:cstheme="minorHAnsi"/>
          <w:b/>
        </w:rPr>
      </w:pPr>
    </w:p>
    <w:p w:rsidR="00C55E85" w:rsidRDefault="00C55E85" w:rsidP="007F6D59">
      <w:pPr>
        <w:rPr>
          <w:rFonts w:cstheme="minorHAnsi"/>
          <w:b/>
        </w:rPr>
      </w:pPr>
    </w:p>
    <w:p w:rsidR="00C55E85" w:rsidRDefault="00C55E85" w:rsidP="007F6D59">
      <w:pPr>
        <w:rPr>
          <w:rFonts w:cstheme="minorHAnsi"/>
          <w:b/>
        </w:rPr>
      </w:pPr>
    </w:p>
    <w:p w:rsidR="00BF1FB7" w:rsidRPr="00AA0530" w:rsidRDefault="007F6D59" w:rsidP="00BF1FB7">
      <w:pPr>
        <w:rPr>
          <w:rFonts w:cstheme="minorHAnsi"/>
        </w:rPr>
      </w:pPr>
      <w:r w:rsidRPr="00AA0530">
        <w:rPr>
          <w:rFonts w:cstheme="minorHAnsi"/>
          <w:b/>
        </w:rPr>
        <w:lastRenderedPageBreak/>
        <w:t xml:space="preserve">Primjer 2:  </w:t>
      </w:r>
      <w:r w:rsidR="00BF1FB7" w:rsidRPr="00AA0530">
        <w:rPr>
          <w:rFonts w:cstheme="minorHAnsi"/>
        </w:rPr>
        <w:t>Kviz (Prilog D)</w:t>
      </w:r>
    </w:p>
    <w:p w:rsidR="00BF1FB7" w:rsidRDefault="00BF1FB7" w:rsidP="00BF1FB7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D0242C" w:rsidRPr="00A353DF" w:rsidRDefault="00D0242C" w:rsidP="00BF1FB7">
      <w:pPr>
        <w:spacing w:after="0"/>
        <w:rPr>
          <w:rFonts w:cstheme="minorHAnsi"/>
          <w:sz w:val="16"/>
          <w:szCs w:val="16"/>
        </w:rPr>
      </w:pPr>
    </w:p>
    <w:p w:rsidR="00A353DF" w:rsidRPr="00AA0530" w:rsidRDefault="00A353DF" w:rsidP="00A353DF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 xml:space="preserve">Nejednadžbu </w:t>
      </w:r>
      <w:r w:rsidRPr="00E803E9">
        <w:rPr>
          <w:position w:val="-6"/>
        </w:rPr>
        <w:object w:dxaOrig="639" w:dyaOrig="260">
          <v:shape id="_x0000_i1313" type="#_x0000_t75" style="width:29.25pt;height:12.75pt" o:ole="">
            <v:imagedata r:id="rId87" o:title=""/>
          </v:shape>
          <o:OLEObject Type="Embed" ProgID="Equation.DSMT4" ShapeID="_x0000_i1313" DrawAspect="Content" ObjectID="_1663005152" r:id="rId88"/>
        </w:object>
      </w:r>
      <w:r>
        <w:t xml:space="preserve"> zapisujemo </w:t>
      </w:r>
      <w:r w:rsidRPr="00E803E9">
        <w:rPr>
          <w:position w:val="-14"/>
        </w:rPr>
        <w:object w:dxaOrig="1160" w:dyaOrig="400">
          <v:shape id="_x0000_i1314" type="#_x0000_t75" style="width:52.5pt;height:19.5pt" o:ole="">
            <v:imagedata r:id="rId89" o:title=""/>
          </v:shape>
          <o:OLEObject Type="Embed" ProgID="Equation.DSMT4" ShapeID="_x0000_i1314" DrawAspect="Content" ObjectID="_1663005153" r:id="rId90"/>
        </w:object>
      </w:r>
    </w:p>
    <w:p w:rsidR="00A353DF" w:rsidRPr="00AA0530" w:rsidRDefault="00A353DF" w:rsidP="00A353DF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 xml:space="preserve">Nejednadžbu </w:t>
      </w:r>
      <w:r w:rsidRPr="00E803E9">
        <w:rPr>
          <w:position w:val="-6"/>
        </w:rPr>
        <w:object w:dxaOrig="1060" w:dyaOrig="260">
          <v:shape id="_x0000_i1315" type="#_x0000_t75" style="width:48pt;height:12.75pt" o:ole="">
            <v:imagedata r:id="rId91" o:title=""/>
          </v:shape>
          <o:OLEObject Type="Embed" ProgID="Equation.DSMT4" ShapeID="_x0000_i1315" DrawAspect="Content" ObjectID="_1663005154" r:id="rId92"/>
        </w:object>
      </w:r>
      <w:r>
        <w:t xml:space="preserve"> zapisujemo </w:t>
      </w:r>
      <w:r w:rsidRPr="00E803E9">
        <w:rPr>
          <w:position w:val="-14"/>
        </w:rPr>
        <w:object w:dxaOrig="1080" w:dyaOrig="400">
          <v:shape id="_x0000_i1316" type="#_x0000_t75" style="width:48.75pt;height:19.5pt" o:ole="">
            <v:imagedata r:id="rId93" o:title=""/>
          </v:shape>
          <o:OLEObject Type="Embed" ProgID="Equation.DSMT4" ShapeID="_x0000_i1316" DrawAspect="Content" ObjectID="_1663005155" r:id="rId94"/>
        </w:object>
      </w:r>
    </w:p>
    <w:p w:rsidR="00A353DF" w:rsidRPr="00AA0530" w:rsidRDefault="00A353DF" w:rsidP="00A353DF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 xml:space="preserve">Nejednadžbu </w:t>
      </w:r>
      <w:r w:rsidRPr="00E803E9">
        <w:rPr>
          <w:position w:val="-6"/>
        </w:rPr>
        <w:object w:dxaOrig="639" w:dyaOrig="260">
          <v:shape id="_x0000_i1317" type="#_x0000_t75" style="width:29.25pt;height:12.75pt" o:ole="">
            <v:imagedata r:id="rId95" o:title=""/>
          </v:shape>
          <o:OLEObject Type="Embed" ProgID="Equation.DSMT4" ShapeID="_x0000_i1317" DrawAspect="Content" ObjectID="_1663005156" r:id="rId96"/>
        </w:object>
      </w:r>
      <w:r>
        <w:t xml:space="preserve"> zapisujemo </w:t>
      </w:r>
      <w:r w:rsidRPr="00E803E9">
        <w:rPr>
          <w:position w:val="-14"/>
        </w:rPr>
        <w:object w:dxaOrig="1140" w:dyaOrig="400">
          <v:shape id="_x0000_i1318" type="#_x0000_t75" style="width:51.75pt;height:19.5pt" o:ole="">
            <v:imagedata r:id="rId97" o:title=""/>
          </v:shape>
          <o:OLEObject Type="Embed" ProgID="Equation.DSMT4" ShapeID="_x0000_i1318" DrawAspect="Content" ObjectID="_1663005157" r:id="rId98"/>
        </w:object>
      </w:r>
    </w:p>
    <w:p w:rsidR="00BF1FB7" w:rsidRPr="00AA0530" w:rsidRDefault="00BF1FB7" w:rsidP="00BF1FB7">
      <w:pPr>
        <w:spacing w:after="0"/>
        <w:rPr>
          <w:rFonts w:cstheme="minorHAnsi"/>
        </w:rPr>
      </w:pPr>
    </w:p>
    <w:p w:rsidR="00BF1FB7" w:rsidRPr="00AA0530" w:rsidRDefault="00BF1FB7" w:rsidP="00BF1FB7">
      <w:pPr>
        <w:spacing w:after="0"/>
        <w:rPr>
          <w:rFonts w:cstheme="minorHAnsi"/>
        </w:rPr>
      </w:pPr>
      <w:r w:rsidRPr="00AA0530">
        <w:rPr>
          <w:rFonts w:cstheme="minorHAnsi"/>
        </w:rPr>
        <w:t>Zadatci:</w:t>
      </w:r>
    </w:p>
    <w:p w:rsidR="00A353DF" w:rsidRDefault="00A353DF" w:rsidP="00A353DF">
      <w:pPr>
        <w:pStyle w:val="ListParagraph"/>
        <w:numPr>
          <w:ilvl w:val="0"/>
          <w:numId w:val="6"/>
        </w:numPr>
        <w:spacing w:before="240"/>
      </w:pPr>
      <w:r w:rsidRPr="00A725DE">
        <w:rPr>
          <w:rFonts w:cstheme="minorHAnsi"/>
          <w:noProof/>
          <w:lang w:eastAsia="hr-HR"/>
        </w:rPr>
        <w:t xml:space="preserve">U koordinatnom sustavu na pravcu prikažite interval  </w:t>
      </w:r>
      <w:r w:rsidRPr="00A725DE">
        <w:rPr>
          <w:position w:val="-14"/>
        </w:rPr>
        <w:object w:dxaOrig="780" w:dyaOrig="400">
          <v:shape id="_x0000_i1324" type="#_x0000_t75" style="width:34.5pt;height:18.75pt" o:ole="">
            <v:imagedata r:id="rId99" o:title=""/>
          </v:shape>
          <o:OLEObject Type="Embed" ProgID="Equation.DSMT4" ShapeID="_x0000_i1324" DrawAspect="Content" ObjectID="_1663005158" r:id="rId100"/>
        </w:object>
      </w:r>
      <w:r>
        <w:t>.</w:t>
      </w:r>
    </w:p>
    <w:p w:rsidR="00A353DF" w:rsidRPr="00A725DE" w:rsidRDefault="00A353DF" w:rsidP="00A353DF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A725DE">
        <w:rPr>
          <w:rFonts w:cstheme="minorHAnsi"/>
        </w:rPr>
        <w:t>Zadani prikaz u koordinatnom sustavu na pravcu napišite u obliku intervala.</w:t>
      </w:r>
    </w:p>
    <w:p w:rsidR="00A353DF" w:rsidRDefault="000E488F" w:rsidP="00A353DF">
      <w:pPr>
        <w:pStyle w:val="ListParagraph"/>
        <w:rPr>
          <w:rFonts w:cstheme="minorHAnsi"/>
        </w:rPr>
      </w:pPr>
      <w:r w:rsidRPr="000E488F">
        <w:rPr>
          <w:rFonts w:cstheme="minorHAnsi"/>
          <w:noProof/>
          <w:lang w:eastAsia="hr-HR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66675</wp:posOffset>
            </wp:positionV>
            <wp:extent cx="3440571" cy="390525"/>
            <wp:effectExtent l="0" t="0" r="7620" b="0"/>
            <wp:wrapNone/>
            <wp:docPr id="19" name="Picture 19" descr="C:\Users\M\Pictures\01.capture\05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C:\Users\M\Pictures\01.capture\0527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571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53DF" w:rsidRPr="00141832" w:rsidRDefault="00A353DF" w:rsidP="00A353DF">
      <w:pPr>
        <w:pStyle w:val="ListParagraph"/>
        <w:spacing w:line="240" w:lineRule="auto"/>
        <w:rPr>
          <w:rFonts w:cstheme="minorHAnsi"/>
        </w:rPr>
      </w:pPr>
    </w:p>
    <w:p w:rsidR="00264FC0" w:rsidRDefault="00264FC0" w:rsidP="001528A9">
      <w:pPr>
        <w:pStyle w:val="ListParagraph"/>
        <w:spacing w:after="0" w:line="240" w:lineRule="auto"/>
        <w:ind w:left="0"/>
        <w:rPr>
          <w:rFonts w:cstheme="minorHAnsi"/>
        </w:rPr>
      </w:pPr>
    </w:p>
    <w:p w:rsidR="00A353DF" w:rsidRDefault="00A353DF" w:rsidP="001528A9">
      <w:pPr>
        <w:pStyle w:val="ListParagraph"/>
        <w:spacing w:after="0" w:line="240" w:lineRule="auto"/>
        <w:ind w:left="0"/>
        <w:rPr>
          <w:rFonts w:cstheme="minorHAnsi"/>
        </w:rPr>
      </w:pPr>
    </w:p>
    <w:p w:rsidR="00A353DF" w:rsidRDefault="00A353DF" w:rsidP="001528A9">
      <w:pPr>
        <w:pStyle w:val="ListParagraph"/>
        <w:spacing w:after="0" w:line="240" w:lineRule="auto"/>
        <w:ind w:left="0"/>
        <w:rPr>
          <w:rFonts w:cstheme="minorHAnsi"/>
        </w:rPr>
      </w:pPr>
    </w:p>
    <w:p w:rsidR="00A353DF" w:rsidRPr="00AA0530" w:rsidRDefault="00A353DF" w:rsidP="001528A9">
      <w:pPr>
        <w:pStyle w:val="ListParagraph"/>
        <w:spacing w:after="0" w:line="240" w:lineRule="auto"/>
        <w:ind w:left="0"/>
        <w:rPr>
          <w:rFonts w:cstheme="minorHAnsi"/>
        </w:rPr>
      </w:pPr>
    </w:p>
    <w:p w:rsidR="004524A3" w:rsidRPr="0088190D" w:rsidRDefault="004524A3" w:rsidP="004524A3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3:  </w:t>
      </w:r>
      <w:r w:rsidR="00BF1FB7">
        <w:rPr>
          <w:rFonts w:cstheme="minorHAnsi"/>
        </w:rPr>
        <w:t>Izlazna kartica</w:t>
      </w:r>
      <w:r w:rsidR="002F765F">
        <w:rPr>
          <w:rFonts w:cstheme="minorHAnsi"/>
        </w:rPr>
        <w:t xml:space="preserve"> </w:t>
      </w:r>
    </w:p>
    <w:p w:rsidR="00F11995" w:rsidRDefault="00F11995" w:rsidP="00AD3EE0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:rsidR="005E3531" w:rsidRDefault="005E3531" w:rsidP="00AD3EE0">
      <w:pPr>
        <w:pStyle w:val="ListParagraph"/>
        <w:ind w:left="0"/>
        <w:rPr>
          <w:rFonts w:cstheme="minorHAnsi"/>
        </w:rPr>
      </w:pPr>
    </w:p>
    <w:p w:rsidR="00040E45" w:rsidRPr="00040E45" w:rsidRDefault="00040E45" w:rsidP="00040E45">
      <w:pPr>
        <w:pStyle w:val="ListParagraph"/>
        <w:numPr>
          <w:ilvl w:val="0"/>
          <w:numId w:val="25"/>
        </w:numPr>
        <w:spacing w:before="240" w:after="0"/>
        <w:ind w:left="426"/>
        <w:rPr>
          <w:rFonts w:cstheme="minorHAnsi"/>
        </w:rPr>
      </w:pPr>
      <w:r w:rsidRPr="00040E45">
        <w:rPr>
          <w:rFonts w:cstheme="minorHAnsi"/>
        </w:rPr>
        <w:t>Izračunajte koordinatu polovišta dužine</w:t>
      </w:r>
      <w:r>
        <w:rPr>
          <w:rFonts w:cstheme="minorHAnsi"/>
        </w:rPr>
        <w:t xml:space="preserve"> </w:t>
      </w:r>
      <w:r w:rsidRPr="00D36FF8">
        <w:rPr>
          <w:position w:val="-4"/>
        </w:rPr>
        <w:object w:dxaOrig="340" w:dyaOrig="300">
          <v:shape id="_x0000_i1332" type="#_x0000_t75" style="width:15pt;height:14.25pt" o:ole="">
            <v:imagedata r:id="rId29" o:title=""/>
          </v:shape>
          <o:OLEObject Type="Embed" ProgID="Equation.DSMT4" ShapeID="_x0000_i1332" DrawAspect="Content" ObjectID="_1663005159" r:id="rId102"/>
        </w:object>
      </w:r>
      <w:r w:rsidRPr="00040E45">
        <w:rPr>
          <w:rFonts w:cstheme="minorHAnsi"/>
        </w:rPr>
        <w:t xml:space="preserve">   ako su koord</w:t>
      </w:r>
      <w:r>
        <w:rPr>
          <w:rFonts w:cstheme="minorHAnsi"/>
        </w:rPr>
        <w:t xml:space="preserve">inate njezinih krajnjih točaka </w:t>
      </w:r>
      <w:r w:rsidRPr="00D36FF8">
        <w:rPr>
          <w:position w:val="-26"/>
        </w:rPr>
        <w:object w:dxaOrig="1480" w:dyaOrig="639">
          <v:shape id="_x0000_i1331" type="#_x0000_t75" style="width:66pt;height:30pt" o:ole="">
            <v:imagedata r:id="rId103" o:title=""/>
          </v:shape>
          <o:OLEObject Type="Embed" ProgID="Equation.DSMT4" ShapeID="_x0000_i1331" DrawAspect="Content" ObjectID="_1663005160" r:id="rId104"/>
        </w:object>
      </w:r>
      <w:r w:rsidR="00C414F9">
        <w:t>.</w:t>
      </w:r>
    </w:p>
    <w:p w:rsidR="00040E45" w:rsidRDefault="00040E45" w:rsidP="00040E45">
      <w:pPr>
        <w:pStyle w:val="ListParagraph"/>
        <w:spacing w:before="240" w:after="0"/>
        <w:ind w:left="426"/>
        <w:rPr>
          <w:rFonts w:cstheme="minorHAnsi"/>
        </w:rPr>
      </w:pPr>
    </w:p>
    <w:p w:rsidR="00040E45" w:rsidRDefault="00040E45" w:rsidP="00040E45">
      <w:pPr>
        <w:pStyle w:val="ListParagraph"/>
        <w:numPr>
          <w:ilvl w:val="0"/>
          <w:numId w:val="25"/>
        </w:numPr>
        <w:spacing w:before="240"/>
        <w:ind w:left="426"/>
      </w:pPr>
      <w:r w:rsidRPr="00040E45">
        <w:rPr>
          <w:rFonts w:cstheme="minorHAnsi"/>
          <w:noProof/>
          <w:lang w:eastAsia="hr-HR"/>
        </w:rPr>
        <w:t xml:space="preserve">U koordinatnom sustavu na pravcu prikažite interval  </w:t>
      </w:r>
      <w:r w:rsidRPr="00A725DE">
        <w:rPr>
          <w:position w:val="-14"/>
        </w:rPr>
        <w:object w:dxaOrig="780" w:dyaOrig="400">
          <v:shape id="_x0000_i1359" type="#_x0000_t75" style="width:34.5pt;height:18.75pt" o:ole="">
            <v:imagedata r:id="rId105" o:title=""/>
          </v:shape>
          <o:OLEObject Type="Embed" ProgID="Equation.DSMT4" ShapeID="_x0000_i1359" DrawAspect="Content" ObjectID="_1663005161" r:id="rId106"/>
        </w:object>
      </w:r>
      <w:r>
        <w:t>.</w:t>
      </w:r>
    </w:p>
    <w:p w:rsidR="00B10206" w:rsidRDefault="00B10206" w:rsidP="00B10206">
      <w:pPr>
        <w:pStyle w:val="ListParagraph"/>
        <w:spacing w:after="0"/>
        <w:ind w:left="426"/>
      </w:pPr>
    </w:p>
    <w:p w:rsidR="00C414F9" w:rsidRPr="00C414F9" w:rsidRDefault="00C414F9" w:rsidP="00C414F9">
      <w:pPr>
        <w:pStyle w:val="ListParagraph"/>
        <w:numPr>
          <w:ilvl w:val="0"/>
          <w:numId w:val="25"/>
        </w:numPr>
        <w:spacing w:before="240"/>
        <w:ind w:left="426"/>
        <w:rPr>
          <w:rFonts w:cstheme="minorHAnsi"/>
        </w:rPr>
      </w:pPr>
      <w:r w:rsidRPr="00C414F9">
        <w:rPr>
          <w:rFonts w:cstheme="minorHAnsi"/>
        </w:rPr>
        <w:t>Zadani prikaz u koordinatnom sustavu na pravcu napišite u obliku intervala.</w:t>
      </w:r>
    </w:p>
    <w:p w:rsidR="00025C66" w:rsidRPr="00E71177" w:rsidRDefault="00B1496A" w:rsidP="00C55E85">
      <w:pPr>
        <w:pStyle w:val="ListParagraph"/>
        <w:rPr>
          <w:rFonts w:cstheme="minorHAnsi"/>
        </w:rPr>
        <w:sectPr w:rsidR="00025C66" w:rsidRPr="00E71177" w:rsidSect="006B1C1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  <w:r w:rsidRPr="00B1496A">
        <w:rPr>
          <w:rFonts w:cstheme="minorHAnsi"/>
          <w:noProof/>
          <w:lang w:eastAsia="hr-HR"/>
        </w:rPr>
        <w:drawing>
          <wp:anchor distT="0" distB="0" distL="114300" distR="114300" simplePos="0" relativeHeight="251689984" behindDoc="0" locked="0" layoutInCell="1" allowOverlap="1" wp14:anchorId="76974150" wp14:editId="23B189A2">
            <wp:simplePos x="0" y="0"/>
            <wp:positionH relativeFrom="column">
              <wp:posOffset>43180</wp:posOffset>
            </wp:positionH>
            <wp:positionV relativeFrom="paragraph">
              <wp:posOffset>35560</wp:posOffset>
            </wp:positionV>
            <wp:extent cx="3338195" cy="359410"/>
            <wp:effectExtent l="0" t="0" r="0" b="2540"/>
            <wp:wrapNone/>
            <wp:docPr id="33" name="Picture 33" descr="C:\Users\M\Pictures\01.capture\05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C:\Users\M\Pictures\01.capture\0528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195" cy="35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3118" w:rsidRDefault="00A83118" w:rsidP="00C55E85">
      <w:pPr>
        <w:spacing w:after="0" w:line="480" w:lineRule="auto"/>
        <w:rPr>
          <w:color w:val="000000" w:themeColor="text1"/>
        </w:rPr>
      </w:pPr>
    </w:p>
    <w:sectPr w:rsidR="00A83118" w:rsidSect="00767D3A">
      <w:pgSz w:w="11906" w:h="16838"/>
      <w:pgMar w:top="1134" w:right="851" w:bottom="1134" w:left="851" w:header="709" w:footer="709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D65F8"/>
    <w:multiLevelType w:val="hybridMultilevel"/>
    <w:tmpl w:val="0C5A1E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B1196"/>
    <w:multiLevelType w:val="hybridMultilevel"/>
    <w:tmpl w:val="56B6E494"/>
    <w:lvl w:ilvl="0" w:tplc="B5341558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" w15:restartNumberingAfterBreak="0">
    <w:nsid w:val="034D3F65"/>
    <w:multiLevelType w:val="hybridMultilevel"/>
    <w:tmpl w:val="8EE68D7C"/>
    <w:lvl w:ilvl="0" w:tplc="04090003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226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98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70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42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14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86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58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305" w:hanging="360"/>
      </w:pPr>
      <w:rPr>
        <w:rFonts w:ascii="Wingdings" w:hAnsi="Wingdings" w:hint="default"/>
      </w:rPr>
    </w:lvl>
  </w:abstractNum>
  <w:abstractNum w:abstractNumId="3" w15:restartNumberingAfterBreak="0">
    <w:nsid w:val="0AB6122A"/>
    <w:multiLevelType w:val="hybridMultilevel"/>
    <w:tmpl w:val="B016DC32"/>
    <w:lvl w:ilvl="0" w:tplc="CFEC278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 w15:restartNumberingAfterBreak="0">
    <w:nsid w:val="0AE64BC2"/>
    <w:multiLevelType w:val="hybridMultilevel"/>
    <w:tmpl w:val="BEAA3464"/>
    <w:lvl w:ilvl="0" w:tplc="3266C4D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0CA720B4"/>
    <w:multiLevelType w:val="hybridMultilevel"/>
    <w:tmpl w:val="C6DA4ACC"/>
    <w:lvl w:ilvl="0" w:tplc="0409000B">
      <w:start w:val="1"/>
      <w:numFmt w:val="bullet"/>
      <w:lvlText w:val=""/>
      <w:lvlJc w:val="left"/>
      <w:pPr>
        <w:ind w:left="75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6" w15:restartNumberingAfterBreak="0">
    <w:nsid w:val="0FE02A61"/>
    <w:multiLevelType w:val="hybridMultilevel"/>
    <w:tmpl w:val="3A4278E2"/>
    <w:lvl w:ilvl="0" w:tplc="30A8E4AC">
      <w:start w:val="1"/>
      <w:numFmt w:val="lowerLetter"/>
      <w:lvlText w:val="%1)"/>
      <w:lvlJc w:val="left"/>
      <w:pPr>
        <w:ind w:left="704" w:hanging="4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A567EC8"/>
    <w:multiLevelType w:val="hybridMultilevel"/>
    <w:tmpl w:val="4698850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93715E"/>
    <w:multiLevelType w:val="hybridMultilevel"/>
    <w:tmpl w:val="0C5A1E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E1158C"/>
    <w:multiLevelType w:val="hybridMultilevel"/>
    <w:tmpl w:val="19EA7370"/>
    <w:lvl w:ilvl="0" w:tplc="312A9A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04762B"/>
    <w:multiLevelType w:val="hybridMultilevel"/>
    <w:tmpl w:val="1C821920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824E6F"/>
    <w:multiLevelType w:val="hybridMultilevel"/>
    <w:tmpl w:val="9EFCBF68"/>
    <w:lvl w:ilvl="0" w:tplc="5FC0AD98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E37308"/>
    <w:multiLevelType w:val="hybridMultilevel"/>
    <w:tmpl w:val="A55406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FD4623A"/>
    <w:multiLevelType w:val="hybridMultilevel"/>
    <w:tmpl w:val="874AAA0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262092"/>
    <w:multiLevelType w:val="hybridMultilevel"/>
    <w:tmpl w:val="6F9AE152"/>
    <w:lvl w:ilvl="0" w:tplc="04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22" w15:restartNumberingAfterBreak="0">
    <w:nsid w:val="591249D8"/>
    <w:multiLevelType w:val="hybridMultilevel"/>
    <w:tmpl w:val="FDBCB242"/>
    <w:lvl w:ilvl="0" w:tplc="077A11AC">
      <w:numFmt w:val="bullet"/>
      <w:lvlText w:val="-"/>
      <w:lvlJc w:val="left"/>
      <w:pPr>
        <w:ind w:left="1146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3" w15:restartNumberingAfterBreak="0">
    <w:nsid w:val="5BD12253"/>
    <w:multiLevelType w:val="hybridMultilevel"/>
    <w:tmpl w:val="18143B94"/>
    <w:lvl w:ilvl="0" w:tplc="077A11AC">
      <w:numFmt w:val="bullet"/>
      <w:lvlText w:val="-"/>
      <w:lvlJc w:val="left"/>
      <w:pPr>
        <w:ind w:left="106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4" w15:restartNumberingAfterBreak="0">
    <w:nsid w:val="6329738A"/>
    <w:multiLevelType w:val="hybridMultilevel"/>
    <w:tmpl w:val="ABA432E6"/>
    <w:lvl w:ilvl="0" w:tplc="077A11AC">
      <w:numFmt w:val="bullet"/>
      <w:lvlText w:val="-"/>
      <w:lvlJc w:val="left"/>
      <w:pPr>
        <w:ind w:left="1004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26" w15:restartNumberingAfterBreak="0">
    <w:nsid w:val="72491D84"/>
    <w:multiLevelType w:val="hybridMultilevel"/>
    <w:tmpl w:val="2BF6CE90"/>
    <w:lvl w:ilvl="0" w:tplc="DBEC8C8E">
      <w:start w:val="3"/>
      <w:numFmt w:val="bullet"/>
      <w:lvlText w:val="-"/>
      <w:lvlJc w:val="left"/>
      <w:pPr>
        <w:ind w:left="1004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2D1C5E"/>
    <w:multiLevelType w:val="hybridMultilevel"/>
    <w:tmpl w:val="1404455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AFA0CA1"/>
    <w:multiLevelType w:val="hybridMultilevel"/>
    <w:tmpl w:val="5BE4920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EB65816"/>
    <w:multiLevelType w:val="hybridMultilevel"/>
    <w:tmpl w:val="BD68C9E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0"/>
  </w:num>
  <w:num w:numId="3">
    <w:abstractNumId w:val="25"/>
  </w:num>
  <w:num w:numId="4">
    <w:abstractNumId w:val="15"/>
  </w:num>
  <w:num w:numId="5">
    <w:abstractNumId w:val="11"/>
  </w:num>
  <w:num w:numId="6">
    <w:abstractNumId w:val="19"/>
  </w:num>
  <w:num w:numId="7">
    <w:abstractNumId w:val="18"/>
  </w:num>
  <w:num w:numId="8">
    <w:abstractNumId w:val="12"/>
  </w:num>
  <w:num w:numId="9">
    <w:abstractNumId w:val="13"/>
  </w:num>
  <w:num w:numId="10">
    <w:abstractNumId w:val="17"/>
  </w:num>
  <w:num w:numId="11">
    <w:abstractNumId w:val="10"/>
  </w:num>
  <w:num w:numId="12">
    <w:abstractNumId w:val="26"/>
  </w:num>
  <w:num w:numId="13">
    <w:abstractNumId w:val="29"/>
  </w:num>
  <w:num w:numId="14">
    <w:abstractNumId w:val="28"/>
  </w:num>
  <w:num w:numId="15">
    <w:abstractNumId w:val="0"/>
  </w:num>
  <w:num w:numId="16">
    <w:abstractNumId w:val="9"/>
  </w:num>
  <w:num w:numId="17">
    <w:abstractNumId w:val="6"/>
  </w:num>
  <w:num w:numId="18">
    <w:abstractNumId w:val="23"/>
  </w:num>
  <w:num w:numId="19">
    <w:abstractNumId w:val="4"/>
  </w:num>
  <w:num w:numId="20">
    <w:abstractNumId w:val="3"/>
  </w:num>
  <w:num w:numId="21">
    <w:abstractNumId w:val="7"/>
  </w:num>
  <w:num w:numId="22">
    <w:abstractNumId w:val="16"/>
  </w:num>
  <w:num w:numId="23">
    <w:abstractNumId w:val="14"/>
  </w:num>
  <w:num w:numId="24">
    <w:abstractNumId w:val="1"/>
  </w:num>
  <w:num w:numId="25">
    <w:abstractNumId w:val="20"/>
  </w:num>
  <w:num w:numId="26">
    <w:abstractNumId w:val="21"/>
  </w:num>
  <w:num w:numId="27">
    <w:abstractNumId w:val="2"/>
  </w:num>
  <w:num w:numId="28">
    <w:abstractNumId w:val="5"/>
  </w:num>
  <w:num w:numId="29">
    <w:abstractNumId w:val="24"/>
  </w:num>
  <w:num w:numId="30">
    <w:abstractNumId w:val="22"/>
  </w:num>
  <w:num w:numId="31">
    <w:abstractNumId w:va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6AFC"/>
    <w:rsid w:val="000017E8"/>
    <w:rsid w:val="00004399"/>
    <w:rsid w:val="0000716F"/>
    <w:rsid w:val="0001134B"/>
    <w:rsid w:val="0001158C"/>
    <w:rsid w:val="00014490"/>
    <w:rsid w:val="00017D05"/>
    <w:rsid w:val="00020250"/>
    <w:rsid w:val="00020869"/>
    <w:rsid w:val="00020F38"/>
    <w:rsid w:val="000214F5"/>
    <w:rsid w:val="000226B6"/>
    <w:rsid w:val="000227FD"/>
    <w:rsid w:val="00023691"/>
    <w:rsid w:val="00025C66"/>
    <w:rsid w:val="00031AD6"/>
    <w:rsid w:val="000343C0"/>
    <w:rsid w:val="00040E45"/>
    <w:rsid w:val="00040F24"/>
    <w:rsid w:val="00041330"/>
    <w:rsid w:val="00043244"/>
    <w:rsid w:val="000473E1"/>
    <w:rsid w:val="00050E09"/>
    <w:rsid w:val="00051F38"/>
    <w:rsid w:val="0005203C"/>
    <w:rsid w:val="000527DA"/>
    <w:rsid w:val="00052DC4"/>
    <w:rsid w:val="000533FE"/>
    <w:rsid w:val="00053EC9"/>
    <w:rsid w:val="00056005"/>
    <w:rsid w:val="0005732F"/>
    <w:rsid w:val="00061B4A"/>
    <w:rsid w:val="00063315"/>
    <w:rsid w:val="0006345F"/>
    <w:rsid w:val="00063A4C"/>
    <w:rsid w:val="00064E3C"/>
    <w:rsid w:val="00066260"/>
    <w:rsid w:val="00066319"/>
    <w:rsid w:val="00067EE8"/>
    <w:rsid w:val="00071A99"/>
    <w:rsid w:val="00073F82"/>
    <w:rsid w:val="0007536C"/>
    <w:rsid w:val="00077307"/>
    <w:rsid w:val="00085ADC"/>
    <w:rsid w:val="00087474"/>
    <w:rsid w:val="00092BBC"/>
    <w:rsid w:val="00093534"/>
    <w:rsid w:val="00093E50"/>
    <w:rsid w:val="000971FA"/>
    <w:rsid w:val="000A4014"/>
    <w:rsid w:val="000A5B5F"/>
    <w:rsid w:val="000A6D77"/>
    <w:rsid w:val="000B0887"/>
    <w:rsid w:val="000B51B1"/>
    <w:rsid w:val="000B6550"/>
    <w:rsid w:val="000B711A"/>
    <w:rsid w:val="000B7FF3"/>
    <w:rsid w:val="000C1FD2"/>
    <w:rsid w:val="000C2005"/>
    <w:rsid w:val="000C222A"/>
    <w:rsid w:val="000C2C6A"/>
    <w:rsid w:val="000D370B"/>
    <w:rsid w:val="000D78FE"/>
    <w:rsid w:val="000E08F6"/>
    <w:rsid w:val="000E3729"/>
    <w:rsid w:val="000E488F"/>
    <w:rsid w:val="000E70C8"/>
    <w:rsid w:val="000E7D56"/>
    <w:rsid w:val="000F05F4"/>
    <w:rsid w:val="000F31C2"/>
    <w:rsid w:val="000F4A26"/>
    <w:rsid w:val="000F4E02"/>
    <w:rsid w:val="001002F5"/>
    <w:rsid w:val="001004BF"/>
    <w:rsid w:val="00103DA8"/>
    <w:rsid w:val="001064F3"/>
    <w:rsid w:val="00106B6D"/>
    <w:rsid w:val="00107B35"/>
    <w:rsid w:val="00122301"/>
    <w:rsid w:val="00122F06"/>
    <w:rsid w:val="00125112"/>
    <w:rsid w:val="0012566E"/>
    <w:rsid w:val="001269D1"/>
    <w:rsid w:val="001320FD"/>
    <w:rsid w:val="00132CC6"/>
    <w:rsid w:val="00134421"/>
    <w:rsid w:val="00135E40"/>
    <w:rsid w:val="00137D76"/>
    <w:rsid w:val="00140FE0"/>
    <w:rsid w:val="00141832"/>
    <w:rsid w:val="001436F3"/>
    <w:rsid w:val="00144242"/>
    <w:rsid w:val="00146672"/>
    <w:rsid w:val="001528A9"/>
    <w:rsid w:val="001563AB"/>
    <w:rsid w:val="00157B91"/>
    <w:rsid w:val="00162EF3"/>
    <w:rsid w:val="00163BE0"/>
    <w:rsid w:val="00163F99"/>
    <w:rsid w:val="00170E91"/>
    <w:rsid w:val="00175983"/>
    <w:rsid w:val="001765D4"/>
    <w:rsid w:val="00177AFE"/>
    <w:rsid w:val="00181872"/>
    <w:rsid w:val="00182F98"/>
    <w:rsid w:val="00184747"/>
    <w:rsid w:val="00185887"/>
    <w:rsid w:val="001861B3"/>
    <w:rsid w:val="0018649F"/>
    <w:rsid w:val="0019494A"/>
    <w:rsid w:val="001958B1"/>
    <w:rsid w:val="00196B61"/>
    <w:rsid w:val="001A3160"/>
    <w:rsid w:val="001A49F5"/>
    <w:rsid w:val="001A5128"/>
    <w:rsid w:val="001A6C0B"/>
    <w:rsid w:val="001B418D"/>
    <w:rsid w:val="001B5D39"/>
    <w:rsid w:val="001C276F"/>
    <w:rsid w:val="001D392A"/>
    <w:rsid w:val="001D4431"/>
    <w:rsid w:val="001D57C0"/>
    <w:rsid w:val="001D5D97"/>
    <w:rsid w:val="001D6F84"/>
    <w:rsid w:val="001E735F"/>
    <w:rsid w:val="001F30E6"/>
    <w:rsid w:val="001F49F1"/>
    <w:rsid w:val="001F610D"/>
    <w:rsid w:val="001F732C"/>
    <w:rsid w:val="0020008B"/>
    <w:rsid w:val="00201A77"/>
    <w:rsid w:val="002114C0"/>
    <w:rsid w:val="002147D2"/>
    <w:rsid w:val="00220251"/>
    <w:rsid w:val="002214DA"/>
    <w:rsid w:val="00225AFE"/>
    <w:rsid w:val="002262C6"/>
    <w:rsid w:val="00231E20"/>
    <w:rsid w:val="00242A3B"/>
    <w:rsid w:val="00245717"/>
    <w:rsid w:val="00246262"/>
    <w:rsid w:val="002505C0"/>
    <w:rsid w:val="00253132"/>
    <w:rsid w:val="0025315D"/>
    <w:rsid w:val="002610A6"/>
    <w:rsid w:val="002614F4"/>
    <w:rsid w:val="00261EDA"/>
    <w:rsid w:val="00264FC0"/>
    <w:rsid w:val="00265278"/>
    <w:rsid w:val="002656D6"/>
    <w:rsid w:val="002667C6"/>
    <w:rsid w:val="00273518"/>
    <w:rsid w:val="00273914"/>
    <w:rsid w:val="00277057"/>
    <w:rsid w:val="00283A85"/>
    <w:rsid w:val="002902CE"/>
    <w:rsid w:val="00290E3E"/>
    <w:rsid w:val="00291503"/>
    <w:rsid w:val="00293167"/>
    <w:rsid w:val="00293F92"/>
    <w:rsid w:val="00297EF3"/>
    <w:rsid w:val="002A551E"/>
    <w:rsid w:val="002A7128"/>
    <w:rsid w:val="002A7227"/>
    <w:rsid w:val="002B10F8"/>
    <w:rsid w:val="002B2389"/>
    <w:rsid w:val="002B401D"/>
    <w:rsid w:val="002B67E3"/>
    <w:rsid w:val="002B707F"/>
    <w:rsid w:val="002C2797"/>
    <w:rsid w:val="002C2928"/>
    <w:rsid w:val="002C4DF6"/>
    <w:rsid w:val="002D2222"/>
    <w:rsid w:val="002D6175"/>
    <w:rsid w:val="002E0247"/>
    <w:rsid w:val="002E1AA2"/>
    <w:rsid w:val="002E2654"/>
    <w:rsid w:val="002F06F0"/>
    <w:rsid w:val="002F35D5"/>
    <w:rsid w:val="002F4368"/>
    <w:rsid w:val="002F5676"/>
    <w:rsid w:val="002F765F"/>
    <w:rsid w:val="0030021C"/>
    <w:rsid w:val="00301807"/>
    <w:rsid w:val="00304501"/>
    <w:rsid w:val="003100A9"/>
    <w:rsid w:val="00310711"/>
    <w:rsid w:val="00312565"/>
    <w:rsid w:val="003129C8"/>
    <w:rsid w:val="00312BDC"/>
    <w:rsid w:val="00313622"/>
    <w:rsid w:val="0031363F"/>
    <w:rsid w:val="00316C2A"/>
    <w:rsid w:val="00323F08"/>
    <w:rsid w:val="003243AA"/>
    <w:rsid w:val="00324C97"/>
    <w:rsid w:val="00330010"/>
    <w:rsid w:val="00334179"/>
    <w:rsid w:val="0033546F"/>
    <w:rsid w:val="00343E58"/>
    <w:rsid w:val="00344A86"/>
    <w:rsid w:val="00351DD6"/>
    <w:rsid w:val="0035428E"/>
    <w:rsid w:val="003543F4"/>
    <w:rsid w:val="00357357"/>
    <w:rsid w:val="00357B80"/>
    <w:rsid w:val="003612E7"/>
    <w:rsid w:val="003628BB"/>
    <w:rsid w:val="00364F2F"/>
    <w:rsid w:val="00364F92"/>
    <w:rsid w:val="00370FF0"/>
    <w:rsid w:val="003718B8"/>
    <w:rsid w:val="003736DB"/>
    <w:rsid w:val="003779C5"/>
    <w:rsid w:val="00377DA7"/>
    <w:rsid w:val="003801CA"/>
    <w:rsid w:val="003804D3"/>
    <w:rsid w:val="003821DE"/>
    <w:rsid w:val="00395D75"/>
    <w:rsid w:val="00397DE5"/>
    <w:rsid w:val="003A0947"/>
    <w:rsid w:val="003B07C0"/>
    <w:rsid w:val="003B165A"/>
    <w:rsid w:val="003B3C90"/>
    <w:rsid w:val="003B3F8E"/>
    <w:rsid w:val="003B7967"/>
    <w:rsid w:val="003C1AFE"/>
    <w:rsid w:val="003C1DC1"/>
    <w:rsid w:val="003C227C"/>
    <w:rsid w:val="003C229B"/>
    <w:rsid w:val="003C233C"/>
    <w:rsid w:val="003C4E98"/>
    <w:rsid w:val="003C6D6C"/>
    <w:rsid w:val="003D152A"/>
    <w:rsid w:val="003D1BFA"/>
    <w:rsid w:val="003D3FEB"/>
    <w:rsid w:val="003D4784"/>
    <w:rsid w:val="003D4A2A"/>
    <w:rsid w:val="003D7DE5"/>
    <w:rsid w:val="003E171E"/>
    <w:rsid w:val="003E1920"/>
    <w:rsid w:val="003E40E8"/>
    <w:rsid w:val="003E43AB"/>
    <w:rsid w:val="003E5AB2"/>
    <w:rsid w:val="003E731D"/>
    <w:rsid w:val="003F0A23"/>
    <w:rsid w:val="003F3DAC"/>
    <w:rsid w:val="003F6A8D"/>
    <w:rsid w:val="00403F46"/>
    <w:rsid w:val="004057A2"/>
    <w:rsid w:val="00405C11"/>
    <w:rsid w:val="004063A0"/>
    <w:rsid w:val="00413114"/>
    <w:rsid w:val="0041568C"/>
    <w:rsid w:val="00417352"/>
    <w:rsid w:val="0042217D"/>
    <w:rsid w:val="00424DF1"/>
    <w:rsid w:val="004262BA"/>
    <w:rsid w:val="004263D6"/>
    <w:rsid w:val="00432C4D"/>
    <w:rsid w:val="00433F41"/>
    <w:rsid w:val="00434099"/>
    <w:rsid w:val="0043611D"/>
    <w:rsid w:val="004369C1"/>
    <w:rsid w:val="004449C3"/>
    <w:rsid w:val="00446FAA"/>
    <w:rsid w:val="00450D5F"/>
    <w:rsid w:val="004524A3"/>
    <w:rsid w:val="004544F8"/>
    <w:rsid w:val="00454B48"/>
    <w:rsid w:val="00456A23"/>
    <w:rsid w:val="00460F54"/>
    <w:rsid w:val="00472FB8"/>
    <w:rsid w:val="004752BA"/>
    <w:rsid w:val="00480434"/>
    <w:rsid w:val="00480EFC"/>
    <w:rsid w:val="004900B9"/>
    <w:rsid w:val="004939B1"/>
    <w:rsid w:val="00494609"/>
    <w:rsid w:val="00494A28"/>
    <w:rsid w:val="00494C09"/>
    <w:rsid w:val="00496E86"/>
    <w:rsid w:val="004A1C52"/>
    <w:rsid w:val="004A2D9A"/>
    <w:rsid w:val="004A50A4"/>
    <w:rsid w:val="004A6CD9"/>
    <w:rsid w:val="004A7670"/>
    <w:rsid w:val="004B10A4"/>
    <w:rsid w:val="004B2FCE"/>
    <w:rsid w:val="004B5D98"/>
    <w:rsid w:val="004B792A"/>
    <w:rsid w:val="004B7D7E"/>
    <w:rsid w:val="004C0BA2"/>
    <w:rsid w:val="004C490E"/>
    <w:rsid w:val="004C655C"/>
    <w:rsid w:val="004C7DD2"/>
    <w:rsid w:val="004D17A1"/>
    <w:rsid w:val="004D20A7"/>
    <w:rsid w:val="004D36B0"/>
    <w:rsid w:val="004E0E51"/>
    <w:rsid w:val="004E1C1F"/>
    <w:rsid w:val="004E271C"/>
    <w:rsid w:val="004E4445"/>
    <w:rsid w:val="004F4771"/>
    <w:rsid w:val="00500351"/>
    <w:rsid w:val="00500B00"/>
    <w:rsid w:val="00504984"/>
    <w:rsid w:val="00505BC8"/>
    <w:rsid w:val="005146EE"/>
    <w:rsid w:val="00514C03"/>
    <w:rsid w:val="00514E21"/>
    <w:rsid w:val="00515ADB"/>
    <w:rsid w:val="00515E2D"/>
    <w:rsid w:val="00516B2D"/>
    <w:rsid w:val="00521A87"/>
    <w:rsid w:val="00522204"/>
    <w:rsid w:val="005223E5"/>
    <w:rsid w:val="0052262C"/>
    <w:rsid w:val="005248E2"/>
    <w:rsid w:val="00525163"/>
    <w:rsid w:val="005264A9"/>
    <w:rsid w:val="00533B82"/>
    <w:rsid w:val="00534594"/>
    <w:rsid w:val="00534B7D"/>
    <w:rsid w:val="00543407"/>
    <w:rsid w:val="0054510B"/>
    <w:rsid w:val="00545FDE"/>
    <w:rsid w:val="00550CE8"/>
    <w:rsid w:val="00552990"/>
    <w:rsid w:val="005546CF"/>
    <w:rsid w:val="0055595F"/>
    <w:rsid w:val="00557DBE"/>
    <w:rsid w:val="00566784"/>
    <w:rsid w:val="005670AC"/>
    <w:rsid w:val="00567AFA"/>
    <w:rsid w:val="00571BCB"/>
    <w:rsid w:val="005732F8"/>
    <w:rsid w:val="005750AD"/>
    <w:rsid w:val="00580996"/>
    <w:rsid w:val="005815D3"/>
    <w:rsid w:val="005817E8"/>
    <w:rsid w:val="0058713F"/>
    <w:rsid w:val="00587348"/>
    <w:rsid w:val="005904ED"/>
    <w:rsid w:val="00590F12"/>
    <w:rsid w:val="005923F3"/>
    <w:rsid w:val="00594B2F"/>
    <w:rsid w:val="0059585E"/>
    <w:rsid w:val="00595D52"/>
    <w:rsid w:val="00596E51"/>
    <w:rsid w:val="005A1A4E"/>
    <w:rsid w:val="005A2AF4"/>
    <w:rsid w:val="005A2E53"/>
    <w:rsid w:val="005A4AF4"/>
    <w:rsid w:val="005A53E9"/>
    <w:rsid w:val="005A584C"/>
    <w:rsid w:val="005A77A9"/>
    <w:rsid w:val="005B43E9"/>
    <w:rsid w:val="005B46EE"/>
    <w:rsid w:val="005B6E99"/>
    <w:rsid w:val="005C219F"/>
    <w:rsid w:val="005C3F14"/>
    <w:rsid w:val="005C4772"/>
    <w:rsid w:val="005C7924"/>
    <w:rsid w:val="005D01DD"/>
    <w:rsid w:val="005D0436"/>
    <w:rsid w:val="005D412B"/>
    <w:rsid w:val="005D4564"/>
    <w:rsid w:val="005D573D"/>
    <w:rsid w:val="005D5B63"/>
    <w:rsid w:val="005D6707"/>
    <w:rsid w:val="005D78BE"/>
    <w:rsid w:val="005D7C56"/>
    <w:rsid w:val="005E3531"/>
    <w:rsid w:val="005E410C"/>
    <w:rsid w:val="005E5BC9"/>
    <w:rsid w:val="005E6D1E"/>
    <w:rsid w:val="005E6EDC"/>
    <w:rsid w:val="005E7810"/>
    <w:rsid w:val="005E7F72"/>
    <w:rsid w:val="005F142F"/>
    <w:rsid w:val="005F205B"/>
    <w:rsid w:val="005F3110"/>
    <w:rsid w:val="005F4C1D"/>
    <w:rsid w:val="005F5C0E"/>
    <w:rsid w:val="005F7F51"/>
    <w:rsid w:val="00600011"/>
    <w:rsid w:val="0060163E"/>
    <w:rsid w:val="0060263D"/>
    <w:rsid w:val="00602D44"/>
    <w:rsid w:val="00603B60"/>
    <w:rsid w:val="00603F99"/>
    <w:rsid w:val="00604103"/>
    <w:rsid w:val="00605528"/>
    <w:rsid w:val="00606B80"/>
    <w:rsid w:val="00607B66"/>
    <w:rsid w:val="00610DF2"/>
    <w:rsid w:val="00611A48"/>
    <w:rsid w:val="0061225F"/>
    <w:rsid w:val="006161A5"/>
    <w:rsid w:val="00621E0B"/>
    <w:rsid w:val="0062510F"/>
    <w:rsid w:val="00631DF4"/>
    <w:rsid w:val="0063241C"/>
    <w:rsid w:val="00643F50"/>
    <w:rsid w:val="00651B0F"/>
    <w:rsid w:val="00653A3F"/>
    <w:rsid w:val="00660690"/>
    <w:rsid w:val="006620DE"/>
    <w:rsid w:val="00665DA7"/>
    <w:rsid w:val="006715D5"/>
    <w:rsid w:val="00677476"/>
    <w:rsid w:val="006801B9"/>
    <w:rsid w:val="0068240D"/>
    <w:rsid w:val="00683A67"/>
    <w:rsid w:val="00690FA6"/>
    <w:rsid w:val="00691B73"/>
    <w:rsid w:val="006959E9"/>
    <w:rsid w:val="00696D0B"/>
    <w:rsid w:val="006A18BA"/>
    <w:rsid w:val="006A1BD6"/>
    <w:rsid w:val="006A3C9C"/>
    <w:rsid w:val="006A5906"/>
    <w:rsid w:val="006A7E04"/>
    <w:rsid w:val="006B1C11"/>
    <w:rsid w:val="006B5BE7"/>
    <w:rsid w:val="006B6CB4"/>
    <w:rsid w:val="006C34EC"/>
    <w:rsid w:val="006C538A"/>
    <w:rsid w:val="006C5936"/>
    <w:rsid w:val="006C736B"/>
    <w:rsid w:val="006D77A5"/>
    <w:rsid w:val="006D7CA8"/>
    <w:rsid w:val="006E14FF"/>
    <w:rsid w:val="006E1FB6"/>
    <w:rsid w:val="006E2251"/>
    <w:rsid w:val="006E286D"/>
    <w:rsid w:val="006E326C"/>
    <w:rsid w:val="006E41C6"/>
    <w:rsid w:val="006E49D0"/>
    <w:rsid w:val="006E4A48"/>
    <w:rsid w:val="006E53F9"/>
    <w:rsid w:val="006E57A5"/>
    <w:rsid w:val="006E65B0"/>
    <w:rsid w:val="006F0743"/>
    <w:rsid w:val="006F33E5"/>
    <w:rsid w:val="00700A16"/>
    <w:rsid w:val="007116DF"/>
    <w:rsid w:val="007171F6"/>
    <w:rsid w:val="00717D15"/>
    <w:rsid w:val="00723C79"/>
    <w:rsid w:val="0072410D"/>
    <w:rsid w:val="00725F87"/>
    <w:rsid w:val="0072606B"/>
    <w:rsid w:val="00726819"/>
    <w:rsid w:val="00726DDA"/>
    <w:rsid w:val="007305F2"/>
    <w:rsid w:val="00733271"/>
    <w:rsid w:val="00733309"/>
    <w:rsid w:val="007348E2"/>
    <w:rsid w:val="00740329"/>
    <w:rsid w:val="007429D0"/>
    <w:rsid w:val="00742B8F"/>
    <w:rsid w:val="00743C0B"/>
    <w:rsid w:val="0074685D"/>
    <w:rsid w:val="00752D10"/>
    <w:rsid w:val="00753904"/>
    <w:rsid w:val="00753F4A"/>
    <w:rsid w:val="00755AAF"/>
    <w:rsid w:val="00757090"/>
    <w:rsid w:val="007577ED"/>
    <w:rsid w:val="007662AD"/>
    <w:rsid w:val="00767D3A"/>
    <w:rsid w:val="00767EE2"/>
    <w:rsid w:val="00774429"/>
    <w:rsid w:val="007774A6"/>
    <w:rsid w:val="007810F3"/>
    <w:rsid w:val="007847D6"/>
    <w:rsid w:val="00784DCA"/>
    <w:rsid w:val="007932D4"/>
    <w:rsid w:val="007933F7"/>
    <w:rsid w:val="0079407D"/>
    <w:rsid w:val="007A27CF"/>
    <w:rsid w:val="007A40B6"/>
    <w:rsid w:val="007A4E26"/>
    <w:rsid w:val="007A7AFF"/>
    <w:rsid w:val="007B0F36"/>
    <w:rsid w:val="007B12DD"/>
    <w:rsid w:val="007B1995"/>
    <w:rsid w:val="007B3A43"/>
    <w:rsid w:val="007B440A"/>
    <w:rsid w:val="007B60C2"/>
    <w:rsid w:val="007B7443"/>
    <w:rsid w:val="007C2826"/>
    <w:rsid w:val="007C28E6"/>
    <w:rsid w:val="007C4A47"/>
    <w:rsid w:val="007C73C3"/>
    <w:rsid w:val="007D0EAF"/>
    <w:rsid w:val="007D7386"/>
    <w:rsid w:val="007E02C1"/>
    <w:rsid w:val="007E2008"/>
    <w:rsid w:val="007E5890"/>
    <w:rsid w:val="007E7C04"/>
    <w:rsid w:val="007F018D"/>
    <w:rsid w:val="007F292B"/>
    <w:rsid w:val="007F3C48"/>
    <w:rsid w:val="007F4301"/>
    <w:rsid w:val="007F6D59"/>
    <w:rsid w:val="00800728"/>
    <w:rsid w:val="008048F6"/>
    <w:rsid w:val="00806E8E"/>
    <w:rsid w:val="00806FFA"/>
    <w:rsid w:val="00807232"/>
    <w:rsid w:val="008122EB"/>
    <w:rsid w:val="008150F2"/>
    <w:rsid w:val="008154D9"/>
    <w:rsid w:val="00816DCE"/>
    <w:rsid w:val="00821D39"/>
    <w:rsid w:val="008261F0"/>
    <w:rsid w:val="00827651"/>
    <w:rsid w:val="00831509"/>
    <w:rsid w:val="00831C83"/>
    <w:rsid w:val="008340ED"/>
    <w:rsid w:val="00836BE0"/>
    <w:rsid w:val="00836DD4"/>
    <w:rsid w:val="00842FE2"/>
    <w:rsid w:val="00843679"/>
    <w:rsid w:val="00843BA5"/>
    <w:rsid w:val="00843D35"/>
    <w:rsid w:val="0085459D"/>
    <w:rsid w:val="00856297"/>
    <w:rsid w:val="00857538"/>
    <w:rsid w:val="008605F4"/>
    <w:rsid w:val="00861DE8"/>
    <w:rsid w:val="0086592E"/>
    <w:rsid w:val="00873C49"/>
    <w:rsid w:val="00873E29"/>
    <w:rsid w:val="00875654"/>
    <w:rsid w:val="00876D12"/>
    <w:rsid w:val="008807A4"/>
    <w:rsid w:val="0088190D"/>
    <w:rsid w:val="00883B72"/>
    <w:rsid w:val="00883D42"/>
    <w:rsid w:val="00884B19"/>
    <w:rsid w:val="00886E59"/>
    <w:rsid w:val="00892626"/>
    <w:rsid w:val="00893638"/>
    <w:rsid w:val="00896143"/>
    <w:rsid w:val="008A1204"/>
    <w:rsid w:val="008A43DC"/>
    <w:rsid w:val="008B5AB5"/>
    <w:rsid w:val="008C2985"/>
    <w:rsid w:val="008C6ACC"/>
    <w:rsid w:val="008C71DF"/>
    <w:rsid w:val="008C72CA"/>
    <w:rsid w:val="008D008E"/>
    <w:rsid w:val="008D26DA"/>
    <w:rsid w:val="008D51C6"/>
    <w:rsid w:val="008D5978"/>
    <w:rsid w:val="008D65D6"/>
    <w:rsid w:val="008D6BA4"/>
    <w:rsid w:val="008D7E97"/>
    <w:rsid w:val="008E0676"/>
    <w:rsid w:val="008E10F2"/>
    <w:rsid w:val="008E26BE"/>
    <w:rsid w:val="008E3621"/>
    <w:rsid w:val="008E4F58"/>
    <w:rsid w:val="008E585D"/>
    <w:rsid w:val="008F24A9"/>
    <w:rsid w:val="008F3101"/>
    <w:rsid w:val="008F6C8A"/>
    <w:rsid w:val="009018D5"/>
    <w:rsid w:val="0090201C"/>
    <w:rsid w:val="009049AA"/>
    <w:rsid w:val="00913B3E"/>
    <w:rsid w:val="00913C12"/>
    <w:rsid w:val="00914207"/>
    <w:rsid w:val="00916584"/>
    <w:rsid w:val="00917095"/>
    <w:rsid w:val="00924A8E"/>
    <w:rsid w:val="009262F4"/>
    <w:rsid w:val="00934C26"/>
    <w:rsid w:val="00936217"/>
    <w:rsid w:val="00937BE7"/>
    <w:rsid w:val="009409A0"/>
    <w:rsid w:val="009446AB"/>
    <w:rsid w:val="009553D3"/>
    <w:rsid w:val="009579F8"/>
    <w:rsid w:val="00957BC8"/>
    <w:rsid w:val="00962397"/>
    <w:rsid w:val="00962BDB"/>
    <w:rsid w:val="00965487"/>
    <w:rsid w:val="00966038"/>
    <w:rsid w:val="00966279"/>
    <w:rsid w:val="00966613"/>
    <w:rsid w:val="009706C1"/>
    <w:rsid w:val="00970A38"/>
    <w:rsid w:val="00970A95"/>
    <w:rsid w:val="0098174A"/>
    <w:rsid w:val="00981B01"/>
    <w:rsid w:val="00983001"/>
    <w:rsid w:val="00983547"/>
    <w:rsid w:val="0099076C"/>
    <w:rsid w:val="00991769"/>
    <w:rsid w:val="00992F60"/>
    <w:rsid w:val="00997331"/>
    <w:rsid w:val="009A20D2"/>
    <w:rsid w:val="009A20D9"/>
    <w:rsid w:val="009A35B4"/>
    <w:rsid w:val="009A3E6B"/>
    <w:rsid w:val="009A63C7"/>
    <w:rsid w:val="009B0D71"/>
    <w:rsid w:val="009B16E6"/>
    <w:rsid w:val="009B4624"/>
    <w:rsid w:val="009B6777"/>
    <w:rsid w:val="009C0B84"/>
    <w:rsid w:val="009D3236"/>
    <w:rsid w:val="009D66DB"/>
    <w:rsid w:val="009D691A"/>
    <w:rsid w:val="009E05AC"/>
    <w:rsid w:val="009E3198"/>
    <w:rsid w:val="009E38FC"/>
    <w:rsid w:val="009E4A09"/>
    <w:rsid w:val="009E4A83"/>
    <w:rsid w:val="009F2751"/>
    <w:rsid w:val="00A00EFD"/>
    <w:rsid w:val="00A02D1D"/>
    <w:rsid w:val="00A03137"/>
    <w:rsid w:val="00A05D0A"/>
    <w:rsid w:val="00A05E3A"/>
    <w:rsid w:val="00A140C9"/>
    <w:rsid w:val="00A15E48"/>
    <w:rsid w:val="00A166E5"/>
    <w:rsid w:val="00A179A1"/>
    <w:rsid w:val="00A20191"/>
    <w:rsid w:val="00A22365"/>
    <w:rsid w:val="00A34C67"/>
    <w:rsid w:val="00A353DF"/>
    <w:rsid w:val="00A3691B"/>
    <w:rsid w:val="00A37486"/>
    <w:rsid w:val="00A3751B"/>
    <w:rsid w:val="00A37AAC"/>
    <w:rsid w:val="00A40583"/>
    <w:rsid w:val="00A40ACC"/>
    <w:rsid w:val="00A41007"/>
    <w:rsid w:val="00A41437"/>
    <w:rsid w:val="00A41570"/>
    <w:rsid w:val="00A41FD6"/>
    <w:rsid w:val="00A42290"/>
    <w:rsid w:val="00A44D09"/>
    <w:rsid w:val="00A45CCA"/>
    <w:rsid w:val="00A46267"/>
    <w:rsid w:val="00A471B2"/>
    <w:rsid w:val="00A5055C"/>
    <w:rsid w:val="00A577F5"/>
    <w:rsid w:val="00A5789C"/>
    <w:rsid w:val="00A60A5B"/>
    <w:rsid w:val="00A6315E"/>
    <w:rsid w:val="00A63EEF"/>
    <w:rsid w:val="00A64073"/>
    <w:rsid w:val="00A64D0D"/>
    <w:rsid w:val="00A669AB"/>
    <w:rsid w:val="00A7128D"/>
    <w:rsid w:val="00A71FED"/>
    <w:rsid w:val="00A725DE"/>
    <w:rsid w:val="00A7439C"/>
    <w:rsid w:val="00A7583E"/>
    <w:rsid w:val="00A766E9"/>
    <w:rsid w:val="00A80076"/>
    <w:rsid w:val="00A817A7"/>
    <w:rsid w:val="00A82135"/>
    <w:rsid w:val="00A83118"/>
    <w:rsid w:val="00A84297"/>
    <w:rsid w:val="00A94494"/>
    <w:rsid w:val="00A9716F"/>
    <w:rsid w:val="00AA0530"/>
    <w:rsid w:val="00AA143B"/>
    <w:rsid w:val="00AA25A7"/>
    <w:rsid w:val="00AA2D29"/>
    <w:rsid w:val="00AA37F8"/>
    <w:rsid w:val="00AA419F"/>
    <w:rsid w:val="00AA505A"/>
    <w:rsid w:val="00AA7910"/>
    <w:rsid w:val="00AB16CC"/>
    <w:rsid w:val="00AB3164"/>
    <w:rsid w:val="00AB686C"/>
    <w:rsid w:val="00AB713B"/>
    <w:rsid w:val="00AC5436"/>
    <w:rsid w:val="00AD00FC"/>
    <w:rsid w:val="00AD2AD2"/>
    <w:rsid w:val="00AD3EE0"/>
    <w:rsid w:val="00AD42C6"/>
    <w:rsid w:val="00AD5F0C"/>
    <w:rsid w:val="00AD672D"/>
    <w:rsid w:val="00AE3FFF"/>
    <w:rsid w:val="00AE6835"/>
    <w:rsid w:val="00AF1725"/>
    <w:rsid w:val="00AF1EBF"/>
    <w:rsid w:val="00AF1F8E"/>
    <w:rsid w:val="00AF3D35"/>
    <w:rsid w:val="00AF4470"/>
    <w:rsid w:val="00AF4D5C"/>
    <w:rsid w:val="00AF60D0"/>
    <w:rsid w:val="00AF616D"/>
    <w:rsid w:val="00AF74C5"/>
    <w:rsid w:val="00B010F0"/>
    <w:rsid w:val="00B02F25"/>
    <w:rsid w:val="00B03490"/>
    <w:rsid w:val="00B05693"/>
    <w:rsid w:val="00B07831"/>
    <w:rsid w:val="00B10206"/>
    <w:rsid w:val="00B12E91"/>
    <w:rsid w:val="00B13D18"/>
    <w:rsid w:val="00B1496A"/>
    <w:rsid w:val="00B16222"/>
    <w:rsid w:val="00B27B24"/>
    <w:rsid w:val="00B33B4C"/>
    <w:rsid w:val="00B3473C"/>
    <w:rsid w:val="00B35274"/>
    <w:rsid w:val="00B37783"/>
    <w:rsid w:val="00B37A93"/>
    <w:rsid w:val="00B43496"/>
    <w:rsid w:val="00B43771"/>
    <w:rsid w:val="00B471A9"/>
    <w:rsid w:val="00B50D26"/>
    <w:rsid w:val="00B529E8"/>
    <w:rsid w:val="00B52FFD"/>
    <w:rsid w:val="00B5323C"/>
    <w:rsid w:val="00B53B14"/>
    <w:rsid w:val="00B542EF"/>
    <w:rsid w:val="00B559BC"/>
    <w:rsid w:val="00B55A58"/>
    <w:rsid w:val="00B56D04"/>
    <w:rsid w:val="00B603EC"/>
    <w:rsid w:val="00B60AB9"/>
    <w:rsid w:val="00B60E70"/>
    <w:rsid w:val="00B63EBD"/>
    <w:rsid w:val="00B65576"/>
    <w:rsid w:val="00B715B9"/>
    <w:rsid w:val="00B72F38"/>
    <w:rsid w:val="00B751FB"/>
    <w:rsid w:val="00B76E31"/>
    <w:rsid w:val="00B81F12"/>
    <w:rsid w:val="00B8421F"/>
    <w:rsid w:val="00B84E84"/>
    <w:rsid w:val="00B86CA7"/>
    <w:rsid w:val="00B8799F"/>
    <w:rsid w:val="00B901AE"/>
    <w:rsid w:val="00B943D9"/>
    <w:rsid w:val="00B947EE"/>
    <w:rsid w:val="00B97D20"/>
    <w:rsid w:val="00BA43A1"/>
    <w:rsid w:val="00BA4754"/>
    <w:rsid w:val="00BA6024"/>
    <w:rsid w:val="00BA714A"/>
    <w:rsid w:val="00BA7507"/>
    <w:rsid w:val="00BB24FB"/>
    <w:rsid w:val="00BB6115"/>
    <w:rsid w:val="00BB6695"/>
    <w:rsid w:val="00BB72B3"/>
    <w:rsid w:val="00BB7310"/>
    <w:rsid w:val="00BB7311"/>
    <w:rsid w:val="00BC245E"/>
    <w:rsid w:val="00BC275D"/>
    <w:rsid w:val="00BC38AA"/>
    <w:rsid w:val="00BC407D"/>
    <w:rsid w:val="00BC476C"/>
    <w:rsid w:val="00BD001F"/>
    <w:rsid w:val="00BD0592"/>
    <w:rsid w:val="00BD24B2"/>
    <w:rsid w:val="00BD7D08"/>
    <w:rsid w:val="00BE014D"/>
    <w:rsid w:val="00BE0DD4"/>
    <w:rsid w:val="00BE1106"/>
    <w:rsid w:val="00BE6C2A"/>
    <w:rsid w:val="00BF1AC2"/>
    <w:rsid w:val="00BF1FB7"/>
    <w:rsid w:val="00C009B7"/>
    <w:rsid w:val="00C01C3B"/>
    <w:rsid w:val="00C07569"/>
    <w:rsid w:val="00C12C87"/>
    <w:rsid w:val="00C13037"/>
    <w:rsid w:val="00C13CA2"/>
    <w:rsid w:val="00C15A15"/>
    <w:rsid w:val="00C1797C"/>
    <w:rsid w:val="00C2202E"/>
    <w:rsid w:val="00C26AFC"/>
    <w:rsid w:val="00C3076F"/>
    <w:rsid w:val="00C369E4"/>
    <w:rsid w:val="00C37718"/>
    <w:rsid w:val="00C4022A"/>
    <w:rsid w:val="00C414F9"/>
    <w:rsid w:val="00C41F28"/>
    <w:rsid w:val="00C4574E"/>
    <w:rsid w:val="00C467E6"/>
    <w:rsid w:val="00C500BA"/>
    <w:rsid w:val="00C50F41"/>
    <w:rsid w:val="00C52519"/>
    <w:rsid w:val="00C55E85"/>
    <w:rsid w:val="00C565E7"/>
    <w:rsid w:val="00C56F40"/>
    <w:rsid w:val="00C57700"/>
    <w:rsid w:val="00C57F10"/>
    <w:rsid w:val="00C606B4"/>
    <w:rsid w:val="00C62ABA"/>
    <w:rsid w:val="00C63168"/>
    <w:rsid w:val="00C64592"/>
    <w:rsid w:val="00C659E4"/>
    <w:rsid w:val="00C732A9"/>
    <w:rsid w:val="00C80971"/>
    <w:rsid w:val="00C82081"/>
    <w:rsid w:val="00C83480"/>
    <w:rsid w:val="00C841C6"/>
    <w:rsid w:val="00C865E9"/>
    <w:rsid w:val="00C90ADC"/>
    <w:rsid w:val="00C92B46"/>
    <w:rsid w:val="00C94851"/>
    <w:rsid w:val="00C948A4"/>
    <w:rsid w:val="00CA1058"/>
    <w:rsid w:val="00CA6498"/>
    <w:rsid w:val="00CB5C87"/>
    <w:rsid w:val="00CB6DFC"/>
    <w:rsid w:val="00CB6F1B"/>
    <w:rsid w:val="00CB706B"/>
    <w:rsid w:val="00CC0389"/>
    <w:rsid w:val="00CC20AE"/>
    <w:rsid w:val="00CC3DEF"/>
    <w:rsid w:val="00CD1C82"/>
    <w:rsid w:val="00CD23C0"/>
    <w:rsid w:val="00CD4753"/>
    <w:rsid w:val="00CD6235"/>
    <w:rsid w:val="00CE1584"/>
    <w:rsid w:val="00CE1F1C"/>
    <w:rsid w:val="00CF1C3B"/>
    <w:rsid w:val="00CF34FB"/>
    <w:rsid w:val="00CF3D7D"/>
    <w:rsid w:val="00CF5D32"/>
    <w:rsid w:val="00D00251"/>
    <w:rsid w:val="00D0242C"/>
    <w:rsid w:val="00D04DD5"/>
    <w:rsid w:val="00D115EB"/>
    <w:rsid w:val="00D13E36"/>
    <w:rsid w:val="00D142F5"/>
    <w:rsid w:val="00D16C1E"/>
    <w:rsid w:val="00D21420"/>
    <w:rsid w:val="00D265BD"/>
    <w:rsid w:val="00D268A9"/>
    <w:rsid w:val="00D308ED"/>
    <w:rsid w:val="00D33493"/>
    <w:rsid w:val="00D33C34"/>
    <w:rsid w:val="00D36FF8"/>
    <w:rsid w:val="00D37820"/>
    <w:rsid w:val="00D411CE"/>
    <w:rsid w:val="00D42E48"/>
    <w:rsid w:val="00D42FF7"/>
    <w:rsid w:val="00D4373A"/>
    <w:rsid w:val="00D4445F"/>
    <w:rsid w:val="00D508E8"/>
    <w:rsid w:val="00D57DB3"/>
    <w:rsid w:val="00D60551"/>
    <w:rsid w:val="00D627E6"/>
    <w:rsid w:val="00D64B74"/>
    <w:rsid w:val="00D66911"/>
    <w:rsid w:val="00D67DE1"/>
    <w:rsid w:val="00D7321F"/>
    <w:rsid w:val="00D7453A"/>
    <w:rsid w:val="00D8202B"/>
    <w:rsid w:val="00D82AE6"/>
    <w:rsid w:val="00D85030"/>
    <w:rsid w:val="00D86324"/>
    <w:rsid w:val="00D86B9C"/>
    <w:rsid w:val="00D870FF"/>
    <w:rsid w:val="00D90AFD"/>
    <w:rsid w:val="00D95767"/>
    <w:rsid w:val="00DA097C"/>
    <w:rsid w:val="00DA2695"/>
    <w:rsid w:val="00DA5140"/>
    <w:rsid w:val="00DB4774"/>
    <w:rsid w:val="00DB5C6F"/>
    <w:rsid w:val="00DB5CAE"/>
    <w:rsid w:val="00DB7DFF"/>
    <w:rsid w:val="00DC2430"/>
    <w:rsid w:val="00DC56F7"/>
    <w:rsid w:val="00DC5F3D"/>
    <w:rsid w:val="00DC761B"/>
    <w:rsid w:val="00DD039A"/>
    <w:rsid w:val="00DD26DC"/>
    <w:rsid w:val="00DD49A1"/>
    <w:rsid w:val="00DD4EA1"/>
    <w:rsid w:val="00DE27B3"/>
    <w:rsid w:val="00DE298F"/>
    <w:rsid w:val="00DF16A5"/>
    <w:rsid w:val="00DF7970"/>
    <w:rsid w:val="00DF7ACD"/>
    <w:rsid w:val="00E01055"/>
    <w:rsid w:val="00E028B8"/>
    <w:rsid w:val="00E02C14"/>
    <w:rsid w:val="00E02EE0"/>
    <w:rsid w:val="00E050B1"/>
    <w:rsid w:val="00E112EB"/>
    <w:rsid w:val="00E1309E"/>
    <w:rsid w:val="00E14F81"/>
    <w:rsid w:val="00E21F04"/>
    <w:rsid w:val="00E24B35"/>
    <w:rsid w:val="00E25EB2"/>
    <w:rsid w:val="00E301D4"/>
    <w:rsid w:val="00E30A84"/>
    <w:rsid w:val="00E33BB8"/>
    <w:rsid w:val="00E34B40"/>
    <w:rsid w:val="00E351F3"/>
    <w:rsid w:val="00E356BB"/>
    <w:rsid w:val="00E4138D"/>
    <w:rsid w:val="00E427C6"/>
    <w:rsid w:val="00E42A4C"/>
    <w:rsid w:val="00E42DEC"/>
    <w:rsid w:val="00E4512B"/>
    <w:rsid w:val="00E456BC"/>
    <w:rsid w:val="00E467BC"/>
    <w:rsid w:val="00E46E4A"/>
    <w:rsid w:val="00E47E8D"/>
    <w:rsid w:val="00E57CD5"/>
    <w:rsid w:val="00E622BA"/>
    <w:rsid w:val="00E65F77"/>
    <w:rsid w:val="00E66C0E"/>
    <w:rsid w:val="00E7031C"/>
    <w:rsid w:val="00E73D6F"/>
    <w:rsid w:val="00E75953"/>
    <w:rsid w:val="00E803E9"/>
    <w:rsid w:val="00E810A7"/>
    <w:rsid w:val="00E820A8"/>
    <w:rsid w:val="00E86324"/>
    <w:rsid w:val="00E8638C"/>
    <w:rsid w:val="00E871FF"/>
    <w:rsid w:val="00E877E1"/>
    <w:rsid w:val="00E90FD3"/>
    <w:rsid w:val="00E916B2"/>
    <w:rsid w:val="00E9430D"/>
    <w:rsid w:val="00E956A3"/>
    <w:rsid w:val="00E95AF5"/>
    <w:rsid w:val="00E97601"/>
    <w:rsid w:val="00EA085A"/>
    <w:rsid w:val="00EA1D09"/>
    <w:rsid w:val="00EA261E"/>
    <w:rsid w:val="00EA54F6"/>
    <w:rsid w:val="00EB5DCA"/>
    <w:rsid w:val="00EB698A"/>
    <w:rsid w:val="00EB6CDA"/>
    <w:rsid w:val="00EB725E"/>
    <w:rsid w:val="00EC6E54"/>
    <w:rsid w:val="00EC7751"/>
    <w:rsid w:val="00ED0FF8"/>
    <w:rsid w:val="00ED203A"/>
    <w:rsid w:val="00ED3A2B"/>
    <w:rsid w:val="00ED3EE7"/>
    <w:rsid w:val="00ED4F65"/>
    <w:rsid w:val="00EE046B"/>
    <w:rsid w:val="00EE13D6"/>
    <w:rsid w:val="00EF0E43"/>
    <w:rsid w:val="00EF0FE4"/>
    <w:rsid w:val="00EF1E9F"/>
    <w:rsid w:val="00EF3B88"/>
    <w:rsid w:val="00EF786C"/>
    <w:rsid w:val="00F019D7"/>
    <w:rsid w:val="00F022AB"/>
    <w:rsid w:val="00F02337"/>
    <w:rsid w:val="00F048FF"/>
    <w:rsid w:val="00F057DC"/>
    <w:rsid w:val="00F059E3"/>
    <w:rsid w:val="00F11995"/>
    <w:rsid w:val="00F14430"/>
    <w:rsid w:val="00F151EC"/>
    <w:rsid w:val="00F15AE4"/>
    <w:rsid w:val="00F172EF"/>
    <w:rsid w:val="00F22BAF"/>
    <w:rsid w:val="00F2372E"/>
    <w:rsid w:val="00F239E2"/>
    <w:rsid w:val="00F343C5"/>
    <w:rsid w:val="00F35D32"/>
    <w:rsid w:val="00F40ECB"/>
    <w:rsid w:val="00F412E8"/>
    <w:rsid w:val="00F427F0"/>
    <w:rsid w:val="00F42A85"/>
    <w:rsid w:val="00F44FA0"/>
    <w:rsid w:val="00F5327F"/>
    <w:rsid w:val="00F56F03"/>
    <w:rsid w:val="00F60E0E"/>
    <w:rsid w:val="00F63EFB"/>
    <w:rsid w:val="00F674C2"/>
    <w:rsid w:val="00F67E0F"/>
    <w:rsid w:val="00F714EE"/>
    <w:rsid w:val="00F72B2C"/>
    <w:rsid w:val="00F7409A"/>
    <w:rsid w:val="00F7587E"/>
    <w:rsid w:val="00F77ECE"/>
    <w:rsid w:val="00F86026"/>
    <w:rsid w:val="00F92041"/>
    <w:rsid w:val="00FA2432"/>
    <w:rsid w:val="00FA3D4F"/>
    <w:rsid w:val="00FC08F6"/>
    <w:rsid w:val="00FC1995"/>
    <w:rsid w:val="00FC3287"/>
    <w:rsid w:val="00FC3965"/>
    <w:rsid w:val="00FC5371"/>
    <w:rsid w:val="00FC6F94"/>
    <w:rsid w:val="00FD6497"/>
    <w:rsid w:val="00FE0045"/>
    <w:rsid w:val="00FE0712"/>
    <w:rsid w:val="00FE1E13"/>
    <w:rsid w:val="00FE225A"/>
    <w:rsid w:val="00FE353A"/>
    <w:rsid w:val="00FE3CEF"/>
    <w:rsid w:val="00FE5C24"/>
    <w:rsid w:val="00FE6E41"/>
    <w:rsid w:val="00FF04D0"/>
    <w:rsid w:val="00FF3E75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D104E9"/>
  <w15:chartTrackingRefBased/>
  <w15:docId w15:val="{D9D26E1B-66C2-4318-B851-64768F284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3EE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3EE7"/>
    <w:pPr>
      <w:ind w:left="720"/>
      <w:contextualSpacing/>
    </w:pPr>
  </w:style>
  <w:style w:type="table" w:styleId="TableGrid">
    <w:name w:val="Table Grid"/>
    <w:basedOn w:val="TableNormal"/>
    <w:uiPriority w:val="59"/>
    <w:rsid w:val="00ED3EE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D3A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7D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67D3A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767D3A"/>
  </w:style>
  <w:style w:type="paragraph" w:styleId="Header">
    <w:name w:val="header"/>
    <w:basedOn w:val="Normal"/>
    <w:link w:val="HeaderChar"/>
    <w:uiPriority w:val="99"/>
    <w:semiHidden/>
    <w:unhideWhenUsed/>
    <w:rsid w:val="00767D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1">
    <w:name w:val="Header Char1"/>
    <w:basedOn w:val="DefaultParagraphFont"/>
    <w:uiPriority w:val="99"/>
    <w:semiHidden/>
    <w:rsid w:val="00767D3A"/>
  </w:style>
  <w:style w:type="character" w:customStyle="1" w:styleId="FooterChar">
    <w:name w:val="Footer Char"/>
    <w:basedOn w:val="DefaultParagraphFont"/>
    <w:link w:val="Footer"/>
    <w:uiPriority w:val="99"/>
    <w:semiHidden/>
    <w:rsid w:val="00767D3A"/>
  </w:style>
  <w:style w:type="paragraph" w:styleId="Footer">
    <w:name w:val="footer"/>
    <w:basedOn w:val="Normal"/>
    <w:link w:val="FooterChar"/>
    <w:uiPriority w:val="99"/>
    <w:semiHidden/>
    <w:unhideWhenUsed/>
    <w:rsid w:val="00767D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uiPriority w:val="99"/>
    <w:semiHidden/>
    <w:rsid w:val="00767D3A"/>
  </w:style>
  <w:style w:type="character" w:customStyle="1" w:styleId="linkify">
    <w:name w:val="linkify"/>
    <w:basedOn w:val="DefaultParagraphFont"/>
    <w:rsid w:val="00767D3A"/>
  </w:style>
  <w:style w:type="paragraph" w:customStyle="1" w:styleId="MTDisplayEquation">
    <w:name w:val="MTDisplayEquation"/>
    <w:basedOn w:val="Normal"/>
    <w:next w:val="Normal"/>
    <w:link w:val="MTDisplayEquationChar"/>
    <w:rsid w:val="00767D3A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767D3A"/>
    <w:rPr>
      <w:rFonts w:cstheme="minorHAnsi"/>
      <w:color w:val="002060"/>
    </w:rPr>
  </w:style>
  <w:style w:type="character" w:styleId="Hyperlink">
    <w:name w:val="Hyperlink"/>
    <w:basedOn w:val="DefaultParagraphFont"/>
    <w:uiPriority w:val="99"/>
    <w:unhideWhenUsed/>
    <w:rsid w:val="00767D3A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67D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31C83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79407D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CA1058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68240D"/>
    <w:pPr>
      <w:spacing w:line="221" w:lineRule="atLeast"/>
    </w:pPr>
    <w:rPr>
      <w:rFonts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7810F3"/>
    <w:rPr>
      <w:color w:val="808080"/>
    </w:rPr>
  </w:style>
  <w:style w:type="character" w:customStyle="1" w:styleId="mjx-char">
    <w:name w:val="mjx-char"/>
    <w:basedOn w:val="DefaultParagraphFont"/>
    <w:rsid w:val="00220251"/>
  </w:style>
  <w:style w:type="character" w:customStyle="1" w:styleId="mjxassistivemathml">
    <w:name w:val="mjx_assistive_mathml"/>
    <w:basedOn w:val="DefaultParagraphFont"/>
    <w:rsid w:val="00220251"/>
  </w:style>
  <w:style w:type="paragraph" w:customStyle="1" w:styleId="t-8">
    <w:name w:val="t-8"/>
    <w:basedOn w:val="Normal"/>
    <w:rsid w:val="00FE07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273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6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44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1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16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6" Type="http://schemas.openxmlformats.org/officeDocument/2006/relationships/image" Target="media/image6.wmf"/><Relationship Id="rId107" Type="http://schemas.openxmlformats.org/officeDocument/2006/relationships/image" Target="media/image48.pn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image" Target="media/image3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microsoft.com/office/2007/relationships/hdphoto" Target="media/hdphoto1.wdp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microsoft.com/office/2007/relationships/hdphoto" Target="media/hdphoto2.wdp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png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2</TotalTime>
  <Pages>7</Pages>
  <Words>1790</Words>
  <Characters>10203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 PEŠUT</dc:creator>
  <cp:keywords/>
  <dc:description/>
  <cp:lastModifiedBy>MIRELA PEŠUT</cp:lastModifiedBy>
  <cp:revision>163</cp:revision>
  <dcterms:created xsi:type="dcterms:W3CDTF">2020-09-22T09:04:00Z</dcterms:created>
  <dcterms:modified xsi:type="dcterms:W3CDTF">2020-09-30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